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0C5FBF58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0A4C67F" w14:textId="77777777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36304EBF" wp14:editId="7649BE24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14:paraId="35680E7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503C5834" w14:textId="77777777" w:rsidR="00BC5CC1" w:rsidRPr="00F37C9D" w:rsidRDefault="00BC5CC1" w:rsidP="00FA5048">
            <w:pPr>
              <w:pStyle w:val="20"/>
              <w:spacing w:line="259" w:lineRule="auto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36109670" w14:textId="61DB606C" w:rsidR="00BC5CC1" w:rsidRPr="005613BB" w:rsidRDefault="00F97D75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610533B" wp14:editId="3BC0787E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0" b="0"/>
                  <wp:wrapNone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3B55C47E" wp14:editId="645FE93E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3C091238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73FFEBE1" w14:textId="77777777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5E626DFC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30CD55F" w14:textId="77777777" w:rsidR="00881A0B" w:rsidRPr="003F59B9" w:rsidRDefault="00881A0B" w:rsidP="0051768B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19060035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1223989" w14:textId="77777777" w:rsidR="0051768B" w:rsidRPr="003F59B9" w:rsidRDefault="00000000" w:rsidP="0051768B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68024D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51768B" w:rsidRPr="003F59B9" w14:paraId="1873D78E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642B704" w14:textId="77777777" w:rsidR="0051768B" w:rsidRPr="003F59B9" w:rsidRDefault="00F9394F" w:rsidP="0051768B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4E83D6B3" wp14:editId="32D06F70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F011B2" w:rsidRPr="00F011B2">
                  <w:rPr>
                    <w:color w:val="auto"/>
                    <w:sz w:val="28"/>
                  </w:rPr>
                  <w:t>Цифровые модели и оценивание параметров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24427AF2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2F211C2B" w14:textId="1E5B86CF" w:rsidR="0051768B" w:rsidRPr="003B4698" w:rsidRDefault="00F97D75" w:rsidP="00F9394F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ростой генетический алгоритм</w:t>
                </w:r>
              </w:p>
            </w:sdtContent>
          </w:sdt>
        </w:tc>
      </w:tr>
      <w:tr w:rsidR="0051768B" w:rsidRPr="003F59B9" w14:paraId="570AB270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25736587" w14:textId="77777777" w:rsidR="0051768B" w:rsidRPr="003F59B9" w:rsidRDefault="0051768B" w:rsidP="00CF409E"/>
        </w:tc>
      </w:tr>
      <w:tr w:rsidR="00BF30EC" w:rsidRPr="003F59B9" w14:paraId="6216AEE5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06C5255" w14:textId="77777777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669F6EBA" w14:textId="77777777" w:rsidR="00BF30EC" w:rsidRPr="00E92AB9" w:rsidRDefault="00000000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D67CC56" w14:textId="77777777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77B95718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B40751D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14:paraId="12D99EEC" w14:textId="77777777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</w:t>
                </w:r>
                <w:r w:rsidR="00F011B2">
                  <w:rPr>
                    <w:rFonts w:cstheme="minorHAnsi"/>
                    <w:sz w:val="24"/>
                    <w:szCs w:val="24"/>
                  </w:rPr>
                  <w:t>М</w:t>
                </w:r>
                <w:r>
                  <w:rPr>
                    <w:rFonts w:cstheme="minorHAnsi"/>
                    <w:sz w:val="24"/>
                    <w:szCs w:val="24"/>
                  </w:rPr>
                  <w:t>-0</w:t>
                </w:r>
                <w:r w:rsidR="00F011B2">
                  <w:rPr>
                    <w:rFonts w:cstheme="minorHAnsi"/>
                    <w:sz w:val="24"/>
                    <w:szCs w:val="24"/>
                  </w:rPr>
                  <w:t>5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1B27EDA" w14:textId="77777777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42D90C58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C4F351F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25B5B46A" w14:textId="5C338936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F97D75">
                  <w:rPr>
                    <w:rFonts w:cstheme="minorHAnsi"/>
                    <w:sz w:val="24"/>
                    <w:szCs w:val="24"/>
                  </w:rPr>
                  <w:t>4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6D70B4B" w14:textId="77777777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0B84D2B2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BBB6C7B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03D5C5E" w14:textId="77777777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D0D1FAB" w14:textId="77777777" w:rsidR="00BF30EC" w:rsidRPr="00B30F2F" w:rsidRDefault="00F011B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олдырев сергей</w:t>
            </w:r>
          </w:p>
        </w:tc>
      </w:tr>
      <w:tr w:rsidR="00BF30EC" w:rsidRPr="003F59B9" w14:paraId="14E9B8F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0193A3ED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804637D" w14:textId="77777777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B696236" w14:textId="77777777" w:rsidR="00BF30EC" w:rsidRPr="00B30F2F" w:rsidRDefault="00F011B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шев андрей</w:t>
            </w:r>
          </w:p>
        </w:tc>
      </w:tr>
      <w:tr w:rsidR="00BF30EC" w:rsidRPr="003F59B9" w14:paraId="4ADCC930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56A1AB9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290051F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5A214EE7" w14:textId="77777777" w:rsidR="00BF30EC" w:rsidRPr="00B30F2F" w:rsidRDefault="00F011B2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учков дмитрий</w:t>
            </w:r>
          </w:p>
        </w:tc>
      </w:tr>
      <w:tr w:rsidR="00BF30EC" w:rsidRPr="003F59B9" w14:paraId="4A4E0692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31F050A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281118DE" w14:textId="77777777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2F3B406" w14:textId="77777777" w:rsidR="00BF30EC" w:rsidRPr="00B30F2F" w:rsidRDefault="00F011B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F011B2">
              <w:rPr>
                <w:rFonts w:cstheme="minorHAnsi"/>
                <w:caps/>
                <w:sz w:val="24"/>
                <w:szCs w:val="24"/>
              </w:rPr>
              <w:t>Вагин Денис Владимирович</w:t>
            </w:r>
          </w:p>
        </w:tc>
      </w:tr>
      <w:tr w:rsidR="00BF30EC" w:rsidRPr="003F59B9" w14:paraId="08D319C5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E5EF851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C68F6C6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1CFB803" w14:textId="77777777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2A76A009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25904367" w14:textId="1C212E69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0F4D4A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0F4D4A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5827B4">
              <w:rPr>
                <w:rFonts w:cstheme="minorHAnsi"/>
                <w:noProof/>
                <w:sz w:val="28"/>
                <w:szCs w:val="24"/>
              </w:rPr>
              <w:t>2023</w:t>
            </w:r>
            <w:r w:rsidR="000F4D4A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23E6360A" w14:textId="77777777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51B3DD05" w14:textId="77777777" w:rsidR="001F55D1" w:rsidRPr="00AE2B8F" w:rsidRDefault="001F55D1" w:rsidP="00660C8D">
      <w:pPr>
        <w:pStyle w:val="af8"/>
        <w:numPr>
          <w:ilvl w:val="0"/>
          <w:numId w:val="16"/>
        </w:numPr>
        <w:tabs>
          <w:tab w:val="left" w:pos="993"/>
        </w:tabs>
        <w:spacing w:before="360" w:after="120" w:line="240" w:lineRule="auto"/>
        <w:ind w:left="709" w:right="113" w:hanging="142"/>
        <w:jc w:val="both"/>
        <w:rPr>
          <w:b/>
          <w:bCs/>
        </w:rPr>
      </w:pPr>
      <w:r w:rsidRPr="00AE2B8F">
        <w:rPr>
          <w:b/>
          <w:bCs/>
        </w:rPr>
        <w:lastRenderedPageBreak/>
        <w:t>Задание</w:t>
      </w:r>
    </w:p>
    <w:p w14:paraId="7C32FC47" w14:textId="24DE59EF" w:rsidR="001F55D1" w:rsidRDefault="001F55D1" w:rsidP="003F3C79">
      <w:pPr>
        <w:jc w:val="both"/>
      </w:pPr>
      <w:r>
        <w:t xml:space="preserve">Задача </w:t>
      </w:r>
      <w:r w:rsidR="003F3C79">
        <w:t>Реализовать ПГА. Генотип состоит из N чисел. Фенотип состоит из M чисел. Числа фенотипа вычисляются регулярным образом из чисел генотипа</w:t>
      </w:r>
      <w:r>
        <w:t>.</w:t>
      </w:r>
      <w:r w:rsidR="003F3C79" w:rsidRPr="003F3C79">
        <w:t xml:space="preserve"> </w:t>
      </w:r>
      <w:r w:rsidR="003F3C79">
        <w:t>Числа генотипа и фенотипа являются вещественными значениями. Значение функционала – корень из суммы квадратов чисел фенотипа. Мутация меняет число не более чем на 100 % в плюс или минус. Кроссинговер выполнять только среди лучших особей.</w:t>
      </w:r>
    </w:p>
    <w:p w14:paraId="4B052C79" w14:textId="50285CBB" w:rsidR="001F55D1" w:rsidRDefault="003F3C79" w:rsidP="00660C8D">
      <w:pPr>
        <w:pStyle w:val="af8"/>
        <w:numPr>
          <w:ilvl w:val="0"/>
          <w:numId w:val="16"/>
        </w:numPr>
        <w:tabs>
          <w:tab w:val="left" w:pos="993"/>
        </w:tabs>
        <w:spacing w:before="360" w:after="120" w:line="240" w:lineRule="auto"/>
        <w:ind w:left="709" w:right="113" w:hanging="142"/>
        <w:jc w:val="both"/>
        <w:rPr>
          <w:b/>
          <w:bCs/>
        </w:rPr>
      </w:pPr>
      <w:r>
        <w:rPr>
          <w:b/>
          <w:bCs/>
        </w:rPr>
        <w:t>Описание генетического алгоритма</w:t>
      </w:r>
    </w:p>
    <w:p w14:paraId="7B2730FB" w14:textId="1363FB1E" w:rsidR="003F3C79" w:rsidRDefault="003F3C79" w:rsidP="003F3C79">
      <w:pPr>
        <w:jc w:val="both"/>
      </w:pPr>
      <w:r>
        <w:t>Задача подразумевает использование простого генетического алгоритма с элитарной стратегией (только лучшие особи дают потомство)</w:t>
      </w:r>
      <w:r w:rsidR="00E269C6">
        <w:t>.</w:t>
      </w:r>
    </w:p>
    <w:p w14:paraId="6EE5E4F6" w14:textId="7A679B39" w:rsidR="00E269C6" w:rsidRDefault="00E269C6" w:rsidP="003F3C79">
      <w:pPr>
        <w:jc w:val="both"/>
      </w:pPr>
      <w:r>
        <w:t>В нашей реализации фенотипом является последовательность, получаемая из генотипа путем суммирования пар чисел из генотипа:</w:t>
      </w:r>
    </w:p>
    <w:p w14:paraId="5FC86E1A" w14:textId="5E95F346" w:rsidR="00E269C6" w:rsidRDefault="00ED7059" w:rsidP="00ED7059">
      <w:pPr>
        <w:jc w:val="center"/>
      </w:pPr>
      <w:r w:rsidRPr="00ED7059">
        <w:rPr>
          <w:position w:val="-32"/>
        </w:rPr>
        <w:object w:dxaOrig="2540" w:dyaOrig="760" w14:anchorId="71770C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3pt;height:38pt" o:ole="">
            <v:imagedata r:id="rId14" o:title=""/>
          </v:shape>
          <o:OLEObject Type="Embed" ProgID="Equation.DSMT4" ShapeID="_x0000_i1025" DrawAspect="Content" ObjectID="_1760778618" r:id="rId15"/>
        </w:object>
      </w:r>
      <w:r>
        <w:t>,</w:t>
      </w:r>
    </w:p>
    <w:p w14:paraId="2E8A6FA5" w14:textId="3963672F" w:rsidR="00ED7059" w:rsidRDefault="00ED7059" w:rsidP="00ED7059">
      <w:pPr>
        <w:rPr>
          <w:i/>
          <w:iCs/>
        </w:rPr>
      </w:pPr>
      <w:r>
        <w:rPr>
          <w:i/>
          <w:iCs/>
        </w:rPr>
        <w:t>г</w:t>
      </w:r>
      <w:r w:rsidRPr="00ED7059">
        <w:rPr>
          <w:i/>
          <w:iCs/>
        </w:rPr>
        <w:t xml:space="preserve">де </w:t>
      </w:r>
      <w:r w:rsidRPr="00ED7059">
        <w:rPr>
          <w:i/>
          <w:iCs/>
          <w:lang w:val="en-US"/>
        </w:rPr>
        <w:t>fen</w:t>
      </w:r>
      <w:r w:rsidRPr="00ED7059">
        <w:rPr>
          <w:i/>
          <w:iCs/>
          <w:vertAlign w:val="subscript"/>
          <w:lang w:val="en-US"/>
        </w:rPr>
        <w:t>i</w:t>
      </w:r>
      <w:r w:rsidRPr="00ED7059">
        <w:rPr>
          <w:i/>
          <w:iCs/>
        </w:rPr>
        <w:t xml:space="preserve"> </w:t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  <w:t xml:space="preserve">– компонента фенотипа, </w:t>
      </w:r>
      <w:r w:rsidRPr="00ED7059">
        <w:rPr>
          <w:i/>
          <w:iCs/>
          <w:lang w:val="en-US"/>
        </w:rPr>
        <w:t>gen</w:t>
      </w:r>
      <w:r w:rsidRPr="00ED7059">
        <w:rPr>
          <w:i/>
          <w:iCs/>
          <w:vertAlign w:val="subscript"/>
          <w:lang w:val="en-US"/>
        </w:rPr>
        <w:t>j</w:t>
      </w:r>
      <w:r w:rsidRPr="00ED7059">
        <w:rPr>
          <w:i/>
          <w:iCs/>
        </w:rPr>
        <w:t xml:space="preserve"> </w:t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</w:r>
      <w:r w:rsidRPr="00ED7059">
        <w:rPr>
          <w:i/>
          <w:iCs/>
        </w:rPr>
        <w:softHyphen/>
        <w:t xml:space="preserve">– компонента генотипа, </w:t>
      </w:r>
      <w:r w:rsidRPr="00ED7059">
        <w:rPr>
          <w:i/>
          <w:iCs/>
          <w:lang w:val="en-US"/>
        </w:rPr>
        <w:t>N</w:t>
      </w:r>
      <w:r w:rsidRPr="00ED7059">
        <w:rPr>
          <w:i/>
          <w:iCs/>
        </w:rPr>
        <w:t xml:space="preserve"> – размерность генотипа, </w:t>
      </w:r>
      <w:r w:rsidRPr="00ED7059">
        <w:rPr>
          <w:i/>
          <w:iCs/>
          <w:lang w:val="en-US"/>
        </w:rPr>
        <w:t>M</w:t>
      </w:r>
      <w:r w:rsidRPr="00ED7059">
        <w:rPr>
          <w:i/>
          <w:iCs/>
        </w:rPr>
        <w:t xml:space="preserve"> – размерность фенотипа.</w:t>
      </w:r>
    </w:p>
    <w:p w14:paraId="2C8461C8" w14:textId="22472F4D" w:rsidR="00ED7059" w:rsidRDefault="00A355BC" w:rsidP="00ED7059">
      <w:r>
        <w:t>Функционал, который необходимо минимизировать:</w:t>
      </w:r>
    </w:p>
    <w:p w14:paraId="16BBE47E" w14:textId="1DD65F82" w:rsidR="00A355BC" w:rsidRDefault="00A355BC" w:rsidP="00A355BC">
      <w:pPr>
        <w:jc w:val="center"/>
        <w:rPr>
          <w:lang w:val="en-US"/>
        </w:rPr>
      </w:pPr>
      <w:r w:rsidRPr="00A355BC">
        <w:rPr>
          <w:position w:val="-4"/>
        </w:rPr>
        <w:object w:dxaOrig="180" w:dyaOrig="279" w14:anchorId="32BD8D31">
          <v:shape id="_x0000_i1026" type="#_x0000_t75" style="width:8.65pt;height:13.8pt" o:ole="">
            <v:imagedata r:id="rId16" o:title=""/>
          </v:shape>
          <o:OLEObject Type="Embed" ProgID="Equation.DSMT4" ShapeID="_x0000_i1026" DrawAspect="Content" ObjectID="_1760778619" r:id="rId17"/>
        </w:object>
      </w:r>
      <w:r w:rsidRPr="00A355BC">
        <w:rPr>
          <w:position w:val="-30"/>
          <w:lang w:val="en-US"/>
        </w:rPr>
        <w:object w:dxaOrig="1400" w:dyaOrig="760" w14:anchorId="07484040">
          <v:shape id="_x0000_i1027" type="#_x0000_t75" style="width:70.25pt;height:38pt" o:ole="">
            <v:imagedata r:id="rId18" o:title=""/>
          </v:shape>
          <o:OLEObject Type="Embed" ProgID="Equation.DSMT4" ShapeID="_x0000_i1027" DrawAspect="Content" ObjectID="_1760778620" r:id="rId19"/>
        </w:object>
      </w:r>
    </w:p>
    <w:p w14:paraId="533F0899" w14:textId="760BDFBC" w:rsidR="00A355BC" w:rsidRDefault="00A355BC" w:rsidP="00A355BC">
      <w:pPr>
        <w:jc w:val="both"/>
      </w:pPr>
      <w:r>
        <w:t>В реализованном ПГА используется кроссинговер с одной точкой разрыва, в мутации случайным образом выбирается число из фенотипа и увеличивается или уменьшается на случайную величину не, по модулю не большую выбранного числа.</w:t>
      </w:r>
      <w:r w:rsidR="004F7A25">
        <w:t xml:space="preserve"> Вероятность мутации была большая, так как в элитарных стратегиях мутации необходимы на случай, если эволюция пойдет не по нужному пути.</w:t>
      </w:r>
    </w:p>
    <w:p w14:paraId="523A4C24" w14:textId="17E14D3A" w:rsidR="00A355BC" w:rsidRDefault="00A355BC" w:rsidP="00A355BC">
      <w:pPr>
        <w:jc w:val="both"/>
      </w:pPr>
      <w:r>
        <w:t>В ходе работы, опытным путем были выбраны следующие макропараметр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A355BC" w14:paraId="664A446C" w14:textId="77777777" w:rsidTr="00A355BC">
        <w:tc>
          <w:tcPr>
            <w:tcW w:w="4814" w:type="dxa"/>
          </w:tcPr>
          <w:p w14:paraId="7C018846" w14:textId="75962510" w:rsidR="00A355BC" w:rsidRDefault="00A355BC" w:rsidP="00A355BC">
            <w:pPr>
              <w:jc w:val="both"/>
            </w:pPr>
            <w:r>
              <w:t>Размер популяции</w:t>
            </w:r>
          </w:p>
        </w:tc>
        <w:tc>
          <w:tcPr>
            <w:tcW w:w="4814" w:type="dxa"/>
          </w:tcPr>
          <w:p w14:paraId="61D5E8A1" w14:textId="03BF53CF" w:rsidR="00A355BC" w:rsidRDefault="00A355BC" w:rsidP="00A355BC">
            <w:pPr>
              <w:jc w:val="both"/>
            </w:pPr>
            <w:r>
              <w:t>18 000</w:t>
            </w:r>
          </w:p>
        </w:tc>
      </w:tr>
      <w:tr w:rsidR="00A355BC" w14:paraId="5106ECEB" w14:textId="77777777" w:rsidTr="00A355BC">
        <w:tc>
          <w:tcPr>
            <w:tcW w:w="4814" w:type="dxa"/>
          </w:tcPr>
          <w:p w14:paraId="4A2FDE91" w14:textId="6FA454E3" w:rsidR="00A355BC" w:rsidRDefault="00A355BC" w:rsidP="00A355BC">
            <w:pPr>
              <w:jc w:val="both"/>
            </w:pPr>
            <w:r>
              <w:t>Элита (особи, которые будут давать потомство)</w:t>
            </w:r>
          </w:p>
        </w:tc>
        <w:tc>
          <w:tcPr>
            <w:tcW w:w="4814" w:type="dxa"/>
          </w:tcPr>
          <w:p w14:paraId="297A39C4" w14:textId="1BDEFDC1" w:rsidR="00A355BC" w:rsidRDefault="004F7A25" w:rsidP="00A355BC">
            <w:pPr>
              <w:jc w:val="both"/>
            </w:pPr>
            <w:r>
              <w:t>50</w:t>
            </w:r>
          </w:p>
        </w:tc>
      </w:tr>
      <w:tr w:rsidR="00A355BC" w14:paraId="5AE0C6C6" w14:textId="77777777" w:rsidTr="00A355BC">
        <w:tc>
          <w:tcPr>
            <w:tcW w:w="4814" w:type="dxa"/>
          </w:tcPr>
          <w:p w14:paraId="11BBCF9C" w14:textId="45CE3F47" w:rsidR="00A355BC" w:rsidRDefault="004F7A25" w:rsidP="00A355BC">
            <w:pPr>
              <w:jc w:val="both"/>
            </w:pPr>
            <w:r>
              <w:t>Вероятность мутации</w:t>
            </w:r>
          </w:p>
        </w:tc>
        <w:tc>
          <w:tcPr>
            <w:tcW w:w="4814" w:type="dxa"/>
          </w:tcPr>
          <w:p w14:paraId="6D185E26" w14:textId="27B27046" w:rsidR="00A355BC" w:rsidRDefault="004F7A25" w:rsidP="00A355BC">
            <w:pPr>
              <w:jc w:val="both"/>
            </w:pPr>
            <w:r>
              <w:t>0.9</w:t>
            </w:r>
          </w:p>
        </w:tc>
      </w:tr>
    </w:tbl>
    <w:p w14:paraId="28ED84FB" w14:textId="71319355" w:rsidR="00A355BC" w:rsidRDefault="00A355BC" w:rsidP="00A355BC">
      <w:pPr>
        <w:jc w:val="both"/>
      </w:pPr>
    </w:p>
    <w:p w14:paraId="25C8E9CF" w14:textId="77777777" w:rsidR="004F7A25" w:rsidRDefault="004F7A25" w:rsidP="00A355BC">
      <w:pPr>
        <w:jc w:val="both"/>
      </w:pPr>
    </w:p>
    <w:p w14:paraId="51E7F04C" w14:textId="77777777" w:rsidR="004F7A25" w:rsidRDefault="004F7A25" w:rsidP="00A355BC">
      <w:pPr>
        <w:jc w:val="both"/>
      </w:pPr>
    </w:p>
    <w:p w14:paraId="27F4FE90" w14:textId="77777777" w:rsidR="004F7A25" w:rsidRPr="00A355BC" w:rsidRDefault="004F7A25" w:rsidP="00A355BC">
      <w:pPr>
        <w:jc w:val="both"/>
      </w:pPr>
    </w:p>
    <w:p w14:paraId="4DA9B072" w14:textId="720C4B20" w:rsidR="00660C8D" w:rsidRPr="00AE2B8F" w:rsidRDefault="004B4014" w:rsidP="00660C8D">
      <w:pPr>
        <w:pStyle w:val="af8"/>
        <w:numPr>
          <w:ilvl w:val="0"/>
          <w:numId w:val="16"/>
        </w:numPr>
        <w:tabs>
          <w:tab w:val="left" w:pos="993"/>
        </w:tabs>
        <w:ind w:left="709" w:hanging="142"/>
        <w:rPr>
          <w:b/>
          <w:bCs/>
          <w:i/>
        </w:rPr>
      </w:pPr>
      <w:r>
        <w:rPr>
          <w:b/>
          <w:bCs/>
        </w:rPr>
        <w:lastRenderedPageBreak/>
        <w:t>Результаты работы программы</w:t>
      </w:r>
    </w:p>
    <w:p w14:paraId="157FF131" w14:textId="6143D4BE" w:rsidR="0098129C" w:rsidRDefault="004F7A25" w:rsidP="004F7A25">
      <w:pPr>
        <w:tabs>
          <w:tab w:val="left" w:pos="993"/>
        </w:tabs>
        <w:spacing w:after="0"/>
        <w:jc w:val="both"/>
      </w:pPr>
      <w:r>
        <w:fldChar w:fldCharType="begin"/>
      </w:r>
      <w:r>
        <w:instrText xml:space="preserve"> LINK </w:instrText>
      </w:r>
      <w:r w:rsidR="005827B4">
        <w:instrText xml:space="preserve">Excel.Sheet.12 C:\\Users\\Dimitry\\Desktop\\parametr_estimation\\sga.xlsx Sheet1!R1C1:R101C3 </w:instrText>
      </w:r>
      <w:r>
        <w:instrText xml:space="preserve">\a \f 5 \h  \* MERGEFORMAT </w:instrText>
      </w:r>
      <w:r>
        <w:fldChar w:fldCharType="separate"/>
      </w:r>
    </w:p>
    <w:tbl>
      <w:tblPr>
        <w:tblStyle w:val="a4"/>
        <w:tblW w:w="9634" w:type="dxa"/>
        <w:tblLook w:val="04A0" w:firstRow="1" w:lastRow="0" w:firstColumn="1" w:lastColumn="0" w:noHBand="0" w:noVBand="1"/>
      </w:tblPr>
      <w:tblGrid>
        <w:gridCol w:w="1555"/>
        <w:gridCol w:w="2693"/>
        <w:gridCol w:w="5386"/>
      </w:tblGrid>
      <w:tr w:rsidR="0098129C" w:rsidRPr="0098129C" w14:paraId="03EC261A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882EFAB" w14:textId="2C10A468" w:rsidR="0098129C" w:rsidRPr="0098129C" w:rsidRDefault="0098129C" w:rsidP="0098129C">
            <w:pPr>
              <w:tabs>
                <w:tab w:val="left" w:pos="993"/>
              </w:tabs>
              <w:jc w:val="both"/>
              <w:rPr>
                <w:b/>
                <w:bCs/>
              </w:rPr>
            </w:pPr>
            <w:r w:rsidRPr="0098129C">
              <w:rPr>
                <w:b/>
                <w:bCs/>
              </w:rPr>
              <w:t>iter</w:t>
            </w:r>
          </w:p>
        </w:tc>
        <w:tc>
          <w:tcPr>
            <w:tcW w:w="2693" w:type="dxa"/>
            <w:noWrap/>
            <w:hideMark/>
          </w:tcPr>
          <w:p w14:paraId="22312AA5" w14:textId="77777777" w:rsidR="0098129C" w:rsidRPr="0098129C" w:rsidRDefault="0098129C" w:rsidP="0098129C">
            <w:pPr>
              <w:tabs>
                <w:tab w:val="left" w:pos="993"/>
              </w:tabs>
              <w:jc w:val="both"/>
              <w:rPr>
                <w:b/>
                <w:bCs/>
              </w:rPr>
            </w:pPr>
            <w:r w:rsidRPr="0098129C">
              <w:rPr>
                <w:b/>
                <w:bCs/>
              </w:rPr>
              <w:t>generation_best</w:t>
            </w:r>
          </w:p>
        </w:tc>
        <w:tc>
          <w:tcPr>
            <w:tcW w:w="5386" w:type="dxa"/>
            <w:noWrap/>
            <w:hideMark/>
          </w:tcPr>
          <w:p w14:paraId="533DC645" w14:textId="77777777" w:rsidR="0098129C" w:rsidRPr="0098129C" w:rsidRDefault="0098129C" w:rsidP="0098129C">
            <w:pPr>
              <w:tabs>
                <w:tab w:val="left" w:pos="993"/>
              </w:tabs>
              <w:jc w:val="both"/>
              <w:rPr>
                <w:b/>
                <w:bCs/>
              </w:rPr>
            </w:pPr>
            <w:r w:rsidRPr="0098129C">
              <w:rPr>
                <w:b/>
                <w:bCs/>
              </w:rPr>
              <w:t>Налиушее значение функционала</w:t>
            </w:r>
          </w:p>
        </w:tc>
      </w:tr>
      <w:tr w:rsidR="0098129C" w:rsidRPr="0098129C" w14:paraId="61D9A587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57E6F8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</w:t>
            </w:r>
          </w:p>
        </w:tc>
        <w:tc>
          <w:tcPr>
            <w:tcW w:w="2693" w:type="dxa"/>
            <w:noWrap/>
            <w:hideMark/>
          </w:tcPr>
          <w:p w14:paraId="2E89CE8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8610E+02</w:t>
            </w:r>
          </w:p>
        </w:tc>
        <w:tc>
          <w:tcPr>
            <w:tcW w:w="5386" w:type="dxa"/>
            <w:noWrap/>
            <w:hideMark/>
          </w:tcPr>
          <w:p w14:paraId="77C5299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8610E+02</w:t>
            </w:r>
          </w:p>
        </w:tc>
      </w:tr>
      <w:tr w:rsidR="0098129C" w:rsidRPr="0098129C" w14:paraId="1C6E30F2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5B008E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</w:t>
            </w:r>
          </w:p>
        </w:tc>
        <w:tc>
          <w:tcPr>
            <w:tcW w:w="2693" w:type="dxa"/>
            <w:noWrap/>
            <w:hideMark/>
          </w:tcPr>
          <w:p w14:paraId="7D517B9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3284E+02</w:t>
            </w:r>
          </w:p>
        </w:tc>
        <w:tc>
          <w:tcPr>
            <w:tcW w:w="5386" w:type="dxa"/>
            <w:noWrap/>
            <w:hideMark/>
          </w:tcPr>
          <w:p w14:paraId="39FF911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3284E+02</w:t>
            </w:r>
          </w:p>
        </w:tc>
      </w:tr>
      <w:tr w:rsidR="0098129C" w:rsidRPr="0098129C" w14:paraId="4811C90D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A58649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</w:t>
            </w:r>
          </w:p>
        </w:tc>
        <w:tc>
          <w:tcPr>
            <w:tcW w:w="2693" w:type="dxa"/>
            <w:noWrap/>
            <w:hideMark/>
          </w:tcPr>
          <w:p w14:paraId="3C18DDC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509E+02</w:t>
            </w:r>
          </w:p>
        </w:tc>
        <w:tc>
          <w:tcPr>
            <w:tcW w:w="5386" w:type="dxa"/>
            <w:noWrap/>
            <w:hideMark/>
          </w:tcPr>
          <w:p w14:paraId="2101407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509E+02</w:t>
            </w:r>
          </w:p>
        </w:tc>
      </w:tr>
      <w:tr w:rsidR="0098129C" w:rsidRPr="0098129C" w14:paraId="17D7665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D5AD2A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</w:t>
            </w:r>
          </w:p>
        </w:tc>
        <w:tc>
          <w:tcPr>
            <w:tcW w:w="2693" w:type="dxa"/>
            <w:noWrap/>
            <w:hideMark/>
          </w:tcPr>
          <w:p w14:paraId="5051710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,9682E+01</w:t>
            </w:r>
          </w:p>
        </w:tc>
        <w:tc>
          <w:tcPr>
            <w:tcW w:w="5386" w:type="dxa"/>
            <w:noWrap/>
            <w:hideMark/>
          </w:tcPr>
          <w:p w14:paraId="5F6A9B5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,9682E+01</w:t>
            </w:r>
          </w:p>
        </w:tc>
      </w:tr>
      <w:tr w:rsidR="0098129C" w:rsidRPr="0098129C" w14:paraId="5F6032F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D7D5DB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</w:t>
            </w:r>
          </w:p>
        </w:tc>
        <w:tc>
          <w:tcPr>
            <w:tcW w:w="2693" w:type="dxa"/>
            <w:noWrap/>
            <w:hideMark/>
          </w:tcPr>
          <w:p w14:paraId="0D7FF31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1679E+01</w:t>
            </w:r>
          </w:p>
        </w:tc>
        <w:tc>
          <w:tcPr>
            <w:tcW w:w="5386" w:type="dxa"/>
            <w:noWrap/>
            <w:hideMark/>
          </w:tcPr>
          <w:p w14:paraId="009E990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1679E+01</w:t>
            </w:r>
          </w:p>
        </w:tc>
      </w:tr>
      <w:tr w:rsidR="0098129C" w:rsidRPr="0098129C" w14:paraId="711C66AB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890471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</w:t>
            </w:r>
          </w:p>
        </w:tc>
        <w:tc>
          <w:tcPr>
            <w:tcW w:w="2693" w:type="dxa"/>
            <w:noWrap/>
            <w:hideMark/>
          </w:tcPr>
          <w:p w14:paraId="2204DB8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,3941E+01</w:t>
            </w:r>
          </w:p>
        </w:tc>
        <w:tc>
          <w:tcPr>
            <w:tcW w:w="5386" w:type="dxa"/>
            <w:noWrap/>
            <w:hideMark/>
          </w:tcPr>
          <w:p w14:paraId="2F65D80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,3941E+01</w:t>
            </w:r>
          </w:p>
        </w:tc>
      </w:tr>
      <w:tr w:rsidR="0098129C" w:rsidRPr="0098129C" w14:paraId="5E6A80CE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99B92D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</w:t>
            </w:r>
          </w:p>
        </w:tc>
        <w:tc>
          <w:tcPr>
            <w:tcW w:w="2693" w:type="dxa"/>
            <w:noWrap/>
            <w:hideMark/>
          </w:tcPr>
          <w:p w14:paraId="105C874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6009E+01</w:t>
            </w:r>
          </w:p>
        </w:tc>
        <w:tc>
          <w:tcPr>
            <w:tcW w:w="5386" w:type="dxa"/>
            <w:noWrap/>
            <w:hideMark/>
          </w:tcPr>
          <w:p w14:paraId="48BEE52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6009E+01</w:t>
            </w:r>
          </w:p>
        </w:tc>
      </w:tr>
      <w:tr w:rsidR="0098129C" w:rsidRPr="0098129C" w14:paraId="6788306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6DC450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</w:t>
            </w:r>
          </w:p>
        </w:tc>
        <w:tc>
          <w:tcPr>
            <w:tcW w:w="2693" w:type="dxa"/>
            <w:noWrap/>
            <w:hideMark/>
          </w:tcPr>
          <w:p w14:paraId="3B51612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0051E+01</w:t>
            </w:r>
          </w:p>
        </w:tc>
        <w:tc>
          <w:tcPr>
            <w:tcW w:w="5386" w:type="dxa"/>
            <w:noWrap/>
            <w:hideMark/>
          </w:tcPr>
          <w:p w14:paraId="3C0A05A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0051E+01</w:t>
            </w:r>
          </w:p>
        </w:tc>
      </w:tr>
      <w:tr w:rsidR="0098129C" w:rsidRPr="0098129C" w14:paraId="3C1B8ADB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EB6FED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</w:t>
            </w:r>
          </w:p>
        </w:tc>
        <w:tc>
          <w:tcPr>
            <w:tcW w:w="2693" w:type="dxa"/>
            <w:noWrap/>
            <w:hideMark/>
          </w:tcPr>
          <w:p w14:paraId="7D5A98B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2661E+01</w:t>
            </w:r>
          </w:p>
        </w:tc>
        <w:tc>
          <w:tcPr>
            <w:tcW w:w="5386" w:type="dxa"/>
            <w:noWrap/>
            <w:hideMark/>
          </w:tcPr>
          <w:p w14:paraId="17A1FAB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2661E+01</w:t>
            </w:r>
          </w:p>
        </w:tc>
      </w:tr>
      <w:tr w:rsidR="0098129C" w:rsidRPr="0098129C" w14:paraId="0218CEFC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7AAC7A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0</w:t>
            </w:r>
          </w:p>
        </w:tc>
        <w:tc>
          <w:tcPr>
            <w:tcW w:w="2693" w:type="dxa"/>
            <w:noWrap/>
            <w:hideMark/>
          </w:tcPr>
          <w:p w14:paraId="3DB93DA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5662E+01</w:t>
            </w:r>
          </w:p>
        </w:tc>
        <w:tc>
          <w:tcPr>
            <w:tcW w:w="5386" w:type="dxa"/>
            <w:noWrap/>
            <w:hideMark/>
          </w:tcPr>
          <w:p w14:paraId="0680466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5662E+01</w:t>
            </w:r>
          </w:p>
        </w:tc>
      </w:tr>
      <w:tr w:rsidR="0098129C" w:rsidRPr="0098129C" w14:paraId="29109A05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CC9419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1</w:t>
            </w:r>
          </w:p>
        </w:tc>
        <w:tc>
          <w:tcPr>
            <w:tcW w:w="2693" w:type="dxa"/>
            <w:noWrap/>
            <w:hideMark/>
          </w:tcPr>
          <w:p w14:paraId="1FE4E4A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2555E+01</w:t>
            </w:r>
          </w:p>
        </w:tc>
        <w:tc>
          <w:tcPr>
            <w:tcW w:w="5386" w:type="dxa"/>
            <w:noWrap/>
            <w:hideMark/>
          </w:tcPr>
          <w:p w14:paraId="2B24424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2555E+01</w:t>
            </w:r>
          </w:p>
        </w:tc>
      </w:tr>
      <w:tr w:rsidR="0098129C" w:rsidRPr="0098129C" w14:paraId="2C47DE4E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CF16E5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2</w:t>
            </w:r>
          </w:p>
        </w:tc>
        <w:tc>
          <w:tcPr>
            <w:tcW w:w="2693" w:type="dxa"/>
            <w:noWrap/>
            <w:hideMark/>
          </w:tcPr>
          <w:p w14:paraId="5522205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7636E+01</w:t>
            </w:r>
          </w:p>
        </w:tc>
        <w:tc>
          <w:tcPr>
            <w:tcW w:w="5386" w:type="dxa"/>
            <w:noWrap/>
            <w:hideMark/>
          </w:tcPr>
          <w:p w14:paraId="193F4BB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7636E+01</w:t>
            </w:r>
          </w:p>
        </w:tc>
      </w:tr>
      <w:tr w:rsidR="0098129C" w:rsidRPr="0098129C" w14:paraId="41F9EB27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C282CB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3</w:t>
            </w:r>
          </w:p>
        </w:tc>
        <w:tc>
          <w:tcPr>
            <w:tcW w:w="2693" w:type="dxa"/>
            <w:noWrap/>
            <w:hideMark/>
          </w:tcPr>
          <w:p w14:paraId="0C48C5F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3458E+01</w:t>
            </w:r>
          </w:p>
        </w:tc>
        <w:tc>
          <w:tcPr>
            <w:tcW w:w="5386" w:type="dxa"/>
            <w:noWrap/>
            <w:hideMark/>
          </w:tcPr>
          <w:p w14:paraId="5EDF923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3458E+01</w:t>
            </w:r>
          </w:p>
        </w:tc>
      </w:tr>
      <w:tr w:rsidR="0098129C" w:rsidRPr="0098129C" w14:paraId="1EC8F1A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2BBF0B7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4</w:t>
            </w:r>
          </w:p>
        </w:tc>
        <w:tc>
          <w:tcPr>
            <w:tcW w:w="2693" w:type="dxa"/>
            <w:noWrap/>
            <w:hideMark/>
          </w:tcPr>
          <w:p w14:paraId="5B2794F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354E+01</w:t>
            </w:r>
          </w:p>
        </w:tc>
        <w:tc>
          <w:tcPr>
            <w:tcW w:w="5386" w:type="dxa"/>
            <w:noWrap/>
            <w:hideMark/>
          </w:tcPr>
          <w:p w14:paraId="188AC58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354E+01</w:t>
            </w:r>
          </w:p>
        </w:tc>
      </w:tr>
      <w:tr w:rsidR="0098129C" w:rsidRPr="0098129C" w14:paraId="0754344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DEABE0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5</w:t>
            </w:r>
          </w:p>
        </w:tc>
        <w:tc>
          <w:tcPr>
            <w:tcW w:w="2693" w:type="dxa"/>
            <w:noWrap/>
            <w:hideMark/>
          </w:tcPr>
          <w:p w14:paraId="5188D4C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6505E+01</w:t>
            </w:r>
          </w:p>
        </w:tc>
        <w:tc>
          <w:tcPr>
            <w:tcW w:w="5386" w:type="dxa"/>
            <w:noWrap/>
            <w:hideMark/>
          </w:tcPr>
          <w:p w14:paraId="0957C60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6505E+01</w:t>
            </w:r>
          </w:p>
        </w:tc>
      </w:tr>
      <w:tr w:rsidR="0098129C" w:rsidRPr="0098129C" w14:paraId="56A34D29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465B9A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6</w:t>
            </w:r>
          </w:p>
        </w:tc>
        <w:tc>
          <w:tcPr>
            <w:tcW w:w="2693" w:type="dxa"/>
            <w:noWrap/>
            <w:hideMark/>
          </w:tcPr>
          <w:p w14:paraId="0D8FB77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4509E+01</w:t>
            </w:r>
          </w:p>
        </w:tc>
        <w:tc>
          <w:tcPr>
            <w:tcW w:w="5386" w:type="dxa"/>
            <w:noWrap/>
            <w:hideMark/>
          </w:tcPr>
          <w:p w14:paraId="5D7E703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4509E+01</w:t>
            </w:r>
          </w:p>
        </w:tc>
      </w:tr>
      <w:tr w:rsidR="0098129C" w:rsidRPr="0098129C" w14:paraId="722EC01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1D408A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7</w:t>
            </w:r>
          </w:p>
        </w:tc>
        <w:tc>
          <w:tcPr>
            <w:tcW w:w="2693" w:type="dxa"/>
            <w:noWrap/>
            <w:hideMark/>
          </w:tcPr>
          <w:p w14:paraId="4E5D5BB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912E+01</w:t>
            </w:r>
          </w:p>
        </w:tc>
        <w:tc>
          <w:tcPr>
            <w:tcW w:w="5386" w:type="dxa"/>
            <w:noWrap/>
            <w:hideMark/>
          </w:tcPr>
          <w:p w14:paraId="6E9556C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912E+01</w:t>
            </w:r>
          </w:p>
        </w:tc>
      </w:tr>
      <w:tr w:rsidR="0098129C" w:rsidRPr="0098129C" w14:paraId="2C7C36B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68C54B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8</w:t>
            </w:r>
          </w:p>
        </w:tc>
        <w:tc>
          <w:tcPr>
            <w:tcW w:w="2693" w:type="dxa"/>
            <w:noWrap/>
            <w:hideMark/>
          </w:tcPr>
          <w:p w14:paraId="509B2EB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111E+01</w:t>
            </w:r>
          </w:p>
        </w:tc>
        <w:tc>
          <w:tcPr>
            <w:tcW w:w="5386" w:type="dxa"/>
            <w:noWrap/>
            <w:hideMark/>
          </w:tcPr>
          <w:p w14:paraId="6C5C502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111E+01</w:t>
            </w:r>
          </w:p>
        </w:tc>
      </w:tr>
      <w:tr w:rsidR="0098129C" w:rsidRPr="0098129C" w14:paraId="07D7896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44D0EF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9</w:t>
            </w:r>
          </w:p>
        </w:tc>
        <w:tc>
          <w:tcPr>
            <w:tcW w:w="2693" w:type="dxa"/>
            <w:noWrap/>
            <w:hideMark/>
          </w:tcPr>
          <w:p w14:paraId="0B44ABF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,2297E+00</w:t>
            </w:r>
          </w:p>
        </w:tc>
        <w:tc>
          <w:tcPr>
            <w:tcW w:w="5386" w:type="dxa"/>
            <w:noWrap/>
            <w:hideMark/>
          </w:tcPr>
          <w:p w14:paraId="64861B7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,2297E+00</w:t>
            </w:r>
          </w:p>
        </w:tc>
      </w:tr>
      <w:tr w:rsidR="0098129C" w:rsidRPr="0098129C" w14:paraId="14B1ADA0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2C0107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0</w:t>
            </w:r>
          </w:p>
        </w:tc>
        <w:tc>
          <w:tcPr>
            <w:tcW w:w="2693" w:type="dxa"/>
            <w:noWrap/>
            <w:hideMark/>
          </w:tcPr>
          <w:p w14:paraId="4D444DF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9800E+00</w:t>
            </w:r>
          </w:p>
        </w:tc>
        <w:tc>
          <w:tcPr>
            <w:tcW w:w="5386" w:type="dxa"/>
            <w:noWrap/>
            <w:hideMark/>
          </w:tcPr>
          <w:p w14:paraId="5070DBE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9800E+00</w:t>
            </w:r>
          </w:p>
        </w:tc>
      </w:tr>
      <w:tr w:rsidR="0098129C" w:rsidRPr="0098129C" w14:paraId="51046BD5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F5E922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1</w:t>
            </w:r>
          </w:p>
        </w:tc>
        <w:tc>
          <w:tcPr>
            <w:tcW w:w="2693" w:type="dxa"/>
            <w:noWrap/>
            <w:hideMark/>
          </w:tcPr>
          <w:p w14:paraId="6A193FB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,2255E+00</w:t>
            </w:r>
          </w:p>
        </w:tc>
        <w:tc>
          <w:tcPr>
            <w:tcW w:w="5386" w:type="dxa"/>
            <w:noWrap/>
            <w:hideMark/>
          </w:tcPr>
          <w:p w14:paraId="65ADA0F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,2255E+00</w:t>
            </w:r>
          </w:p>
        </w:tc>
      </w:tr>
      <w:tr w:rsidR="0098129C" w:rsidRPr="0098129C" w14:paraId="16A8C43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1A9B74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2</w:t>
            </w:r>
          </w:p>
        </w:tc>
        <w:tc>
          <w:tcPr>
            <w:tcW w:w="2693" w:type="dxa"/>
            <w:noWrap/>
            <w:hideMark/>
          </w:tcPr>
          <w:p w14:paraId="56E7E92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7399E+00</w:t>
            </w:r>
          </w:p>
        </w:tc>
        <w:tc>
          <w:tcPr>
            <w:tcW w:w="5386" w:type="dxa"/>
            <w:noWrap/>
            <w:hideMark/>
          </w:tcPr>
          <w:p w14:paraId="19E8E51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7399E+00</w:t>
            </w:r>
          </w:p>
        </w:tc>
      </w:tr>
      <w:tr w:rsidR="0098129C" w:rsidRPr="0098129C" w14:paraId="5415807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37B982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3</w:t>
            </w:r>
          </w:p>
        </w:tc>
        <w:tc>
          <w:tcPr>
            <w:tcW w:w="2693" w:type="dxa"/>
            <w:noWrap/>
            <w:hideMark/>
          </w:tcPr>
          <w:p w14:paraId="17887F1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0813E+00</w:t>
            </w:r>
          </w:p>
        </w:tc>
        <w:tc>
          <w:tcPr>
            <w:tcW w:w="5386" w:type="dxa"/>
            <w:noWrap/>
            <w:hideMark/>
          </w:tcPr>
          <w:p w14:paraId="6A8038F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0813E+00</w:t>
            </w:r>
          </w:p>
        </w:tc>
      </w:tr>
      <w:tr w:rsidR="0098129C" w:rsidRPr="0098129C" w14:paraId="4CB2661B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7EE4C4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4</w:t>
            </w:r>
          </w:p>
        </w:tc>
        <w:tc>
          <w:tcPr>
            <w:tcW w:w="2693" w:type="dxa"/>
            <w:noWrap/>
            <w:hideMark/>
          </w:tcPr>
          <w:p w14:paraId="6BF1A4C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1879E+00</w:t>
            </w:r>
          </w:p>
        </w:tc>
        <w:tc>
          <w:tcPr>
            <w:tcW w:w="5386" w:type="dxa"/>
            <w:noWrap/>
            <w:hideMark/>
          </w:tcPr>
          <w:p w14:paraId="304B1D5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1879E+00</w:t>
            </w:r>
          </w:p>
        </w:tc>
      </w:tr>
      <w:tr w:rsidR="0098129C" w:rsidRPr="0098129C" w14:paraId="5C85BF35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303F42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5</w:t>
            </w:r>
          </w:p>
        </w:tc>
        <w:tc>
          <w:tcPr>
            <w:tcW w:w="2693" w:type="dxa"/>
            <w:noWrap/>
            <w:hideMark/>
          </w:tcPr>
          <w:p w14:paraId="79BB181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0587E+00</w:t>
            </w:r>
          </w:p>
        </w:tc>
        <w:tc>
          <w:tcPr>
            <w:tcW w:w="5386" w:type="dxa"/>
            <w:noWrap/>
            <w:hideMark/>
          </w:tcPr>
          <w:p w14:paraId="19974D8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0587E+00</w:t>
            </w:r>
          </w:p>
        </w:tc>
      </w:tr>
      <w:tr w:rsidR="0098129C" w:rsidRPr="0098129C" w14:paraId="46E838E9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205309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6</w:t>
            </w:r>
          </w:p>
        </w:tc>
        <w:tc>
          <w:tcPr>
            <w:tcW w:w="2693" w:type="dxa"/>
            <w:noWrap/>
            <w:hideMark/>
          </w:tcPr>
          <w:p w14:paraId="6C24FC1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7163E+00</w:t>
            </w:r>
          </w:p>
        </w:tc>
        <w:tc>
          <w:tcPr>
            <w:tcW w:w="5386" w:type="dxa"/>
            <w:noWrap/>
            <w:hideMark/>
          </w:tcPr>
          <w:p w14:paraId="61E91C1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7163E+00</w:t>
            </w:r>
          </w:p>
        </w:tc>
      </w:tr>
      <w:tr w:rsidR="0098129C" w:rsidRPr="0098129C" w14:paraId="0BDD569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5DC1B3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7</w:t>
            </w:r>
          </w:p>
        </w:tc>
        <w:tc>
          <w:tcPr>
            <w:tcW w:w="2693" w:type="dxa"/>
            <w:noWrap/>
            <w:hideMark/>
          </w:tcPr>
          <w:p w14:paraId="780CB4E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4098E+00</w:t>
            </w:r>
          </w:p>
        </w:tc>
        <w:tc>
          <w:tcPr>
            <w:tcW w:w="5386" w:type="dxa"/>
            <w:noWrap/>
            <w:hideMark/>
          </w:tcPr>
          <w:p w14:paraId="1A856E1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4098E+00</w:t>
            </w:r>
          </w:p>
        </w:tc>
      </w:tr>
      <w:tr w:rsidR="0098129C" w:rsidRPr="0098129C" w14:paraId="6FBE4BE2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54F26A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8</w:t>
            </w:r>
          </w:p>
        </w:tc>
        <w:tc>
          <w:tcPr>
            <w:tcW w:w="2693" w:type="dxa"/>
            <w:noWrap/>
            <w:hideMark/>
          </w:tcPr>
          <w:p w14:paraId="088AF26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1467E+00</w:t>
            </w:r>
          </w:p>
        </w:tc>
        <w:tc>
          <w:tcPr>
            <w:tcW w:w="5386" w:type="dxa"/>
            <w:noWrap/>
            <w:hideMark/>
          </w:tcPr>
          <w:p w14:paraId="5581CDB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1467E+00</w:t>
            </w:r>
          </w:p>
        </w:tc>
      </w:tr>
      <w:tr w:rsidR="0098129C" w:rsidRPr="0098129C" w14:paraId="64B17287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2720BD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9</w:t>
            </w:r>
          </w:p>
        </w:tc>
        <w:tc>
          <w:tcPr>
            <w:tcW w:w="2693" w:type="dxa"/>
            <w:noWrap/>
            <w:hideMark/>
          </w:tcPr>
          <w:p w14:paraId="1C3D494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7513E+00</w:t>
            </w:r>
          </w:p>
        </w:tc>
        <w:tc>
          <w:tcPr>
            <w:tcW w:w="5386" w:type="dxa"/>
            <w:noWrap/>
            <w:hideMark/>
          </w:tcPr>
          <w:p w14:paraId="7631846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7513E+00</w:t>
            </w:r>
          </w:p>
        </w:tc>
      </w:tr>
      <w:tr w:rsidR="0098129C" w:rsidRPr="0098129C" w14:paraId="0D3BA759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683A2D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0</w:t>
            </w:r>
          </w:p>
        </w:tc>
        <w:tc>
          <w:tcPr>
            <w:tcW w:w="2693" w:type="dxa"/>
            <w:noWrap/>
            <w:hideMark/>
          </w:tcPr>
          <w:p w14:paraId="030B37B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4410E+00</w:t>
            </w:r>
          </w:p>
        </w:tc>
        <w:tc>
          <w:tcPr>
            <w:tcW w:w="5386" w:type="dxa"/>
            <w:noWrap/>
            <w:hideMark/>
          </w:tcPr>
          <w:p w14:paraId="606491D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4410E+00</w:t>
            </w:r>
          </w:p>
        </w:tc>
      </w:tr>
      <w:tr w:rsidR="0098129C" w:rsidRPr="0098129C" w14:paraId="4BC9BD49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48FBB5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1</w:t>
            </w:r>
          </w:p>
        </w:tc>
        <w:tc>
          <w:tcPr>
            <w:tcW w:w="2693" w:type="dxa"/>
            <w:noWrap/>
            <w:hideMark/>
          </w:tcPr>
          <w:p w14:paraId="59124F9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3400E+00</w:t>
            </w:r>
          </w:p>
        </w:tc>
        <w:tc>
          <w:tcPr>
            <w:tcW w:w="5386" w:type="dxa"/>
            <w:noWrap/>
            <w:hideMark/>
          </w:tcPr>
          <w:p w14:paraId="2E8552E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3400E+00</w:t>
            </w:r>
          </w:p>
        </w:tc>
      </w:tr>
      <w:tr w:rsidR="0098129C" w:rsidRPr="0098129C" w14:paraId="6359A7B2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56F65C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lastRenderedPageBreak/>
              <w:t>32</w:t>
            </w:r>
          </w:p>
        </w:tc>
        <w:tc>
          <w:tcPr>
            <w:tcW w:w="2693" w:type="dxa"/>
            <w:noWrap/>
            <w:hideMark/>
          </w:tcPr>
          <w:p w14:paraId="6DA1198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091E+00</w:t>
            </w:r>
          </w:p>
        </w:tc>
        <w:tc>
          <w:tcPr>
            <w:tcW w:w="5386" w:type="dxa"/>
            <w:noWrap/>
            <w:hideMark/>
          </w:tcPr>
          <w:p w14:paraId="585C2DE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091E+00</w:t>
            </w:r>
          </w:p>
        </w:tc>
      </w:tr>
      <w:tr w:rsidR="0098129C" w:rsidRPr="0098129C" w14:paraId="5898D05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1833B0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3</w:t>
            </w:r>
          </w:p>
        </w:tc>
        <w:tc>
          <w:tcPr>
            <w:tcW w:w="2693" w:type="dxa"/>
            <w:noWrap/>
            <w:hideMark/>
          </w:tcPr>
          <w:p w14:paraId="227C031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967E+00</w:t>
            </w:r>
          </w:p>
        </w:tc>
        <w:tc>
          <w:tcPr>
            <w:tcW w:w="5386" w:type="dxa"/>
            <w:noWrap/>
            <w:hideMark/>
          </w:tcPr>
          <w:p w14:paraId="0A90304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967E+00</w:t>
            </w:r>
          </w:p>
        </w:tc>
      </w:tr>
      <w:tr w:rsidR="0098129C" w:rsidRPr="0098129C" w14:paraId="5E94832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97EB40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4</w:t>
            </w:r>
          </w:p>
        </w:tc>
        <w:tc>
          <w:tcPr>
            <w:tcW w:w="2693" w:type="dxa"/>
            <w:noWrap/>
            <w:hideMark/>
          </w:tcPr>
          <w:p w14:paraId="0CCD34B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152E+00</w:t>
            </w:r>
          </w:p>
        </w:tc>
        <w:tc>
          <w:tcPr>
            <w:tcW w:w="5386" w:type="dxa"/>
            <w:noWrap/>
            <w:hideMark/>
          </w:tcPr>
          <w:p w14:paraId="376CA8C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152E+00</w:t>
            </w:r>
          </w:p>
        </w:tc>
      </w:tr>
      <w:tr w:rsidR="0098129C" w:rsidRPr="0098129C" w14:paraId="13989BF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27888B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5</w:t>
            </w:r>
          </w:p>
        </w:tc>
        <w:tc>
          <w:tcPr>
            <w:tcW w:w="2693" w:type="dxa"/>
            <w:noWrap/>
            <w:hideMark/>
          </w:tcPr>
          <w:p w14:paraId="6520F57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,7251E-01</w:t>
            </w:r>
          </w:p>
        </w:tc>
        <w:tc>
          <w:tcPr>
            <w:tcW w:w="5386" w:type="dxa"/>
            <w:noWrap/>
            <w:hideMark/>
          </w:tcPr>
          <w:p w14:paraId="3C75F08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,7251E-01</w:t>
            </w:r>
          </w:p>
        </w:tc>
      </w:tr>
      <w:tr w:rsidR="0098129C" w:rsidRPr="0098129C" w14:paraId="2C44377E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0A5474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6</w:t>
            </w:r>
          </w:p>
        </w:tc>
        <w:tc>
          <w:tcPr>
            <w:tcW w:w="2693" w:type="dxa"/>
            <w:noWrap/>
            <w:hideMark/>
          </w:tcPr>
          <w:p w14:paraId="3FAC26C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4574E-01</w:t>
            </w:r>
          </w:p>
        </w:tc>
        <w:tc>
          <w:tcPr>
            <w:tcW w:w="5386" w:type="dxa"/>
            <w:noWrap/>
            <w:hideMark/>
          </w:tcPr>
          <w:p w14:paraId="4A57FAF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4574E-01</w:t>
            </w:r>
          </w:p>
        </w:tc>
      </w:tr>
      <w:tr w:rsidR="0098129C" w:rsidRPr="0098129C" w14:paraId="62307A40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0119B1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7</w:t>
            </w:r>
          </w:p>
        </w:tc>
        <w:tc>
          <w:tcPr>
            <w:tcW w:w="2693" w:type="dxa"/>
            <w:noWrap/>
            <w:hideMark/>
          </w:tcPr>
          <w:p w14:paraId="4E78862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3592E-01</w:t>
            </w:r>
          </w:p>
        </w:tc>
        <w:tc>
          <w:tcPr>
            <w:tcW w:w="5386" w:type="dxa"/>
            <w:noWrap/>
            <w:hideMark/>
          </w:tcPr>
          <w:p w14:paraId="00C0094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3592E-01</w:t>
            </w:r>
          </w:p>
        </w:tc>
      </w:tr>
      <w:tr w:rsidR="0098129C" w:rsidRPr="0098129C" w14:paraId="22DAFDC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8CECF7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8</w:t>
            </w:r>
          </w:p>
        </w:tc>
        <w:tc>
          <w:tcPr>
            <w:tcW w:w="2693" w:type="dxa"/>
            <w:noWrap/>
            <w:hideMark/>
          </w:tcPr>
          <w:p w14:paraId="30F9712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0737E-01</w:t>
            </w:r>
          </w:p>
        </w:tc>
        <w:tc>
          <w:tcPr>
            <w:tcW w:w="5386" w:type="dxa"/>
            <w:noWrap/>
            <w:hideMark/>
          </w:tcPr>
          <w:p w14:paraId="6C76C11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0737E-01</w:t>
            </w:r>
          </w:p>
        </w:tc>
      </w:tr>
      <w:tr w:rsidR="0098129C" w:rsidRPr="0098129C" w14:paraId="42B433A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646948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9</w:t>
            </w:r>
          </w:p>
        </w:tc>
        <w:tc>
          <w:tcPr>
            <w:tcW w:w="2693" w:type="dxa"/>
            <w:noWrap/>
            <w:hideMark/>
          </w:tcPr>
          <w:p w14:paraId="1CBD0C0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,2431E-01</w:t>
            </w:r>
          </w:p>
        </w:tc>
        <w:tc>
          <w:tcPr>
            <w:tcW w:w="5386" w:type="dxa"/>
            <w:noWrap/>
            <w:hideMark/>
          </w:tcPr>
          <w:p w14:paraId="1B846F7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,2431E-01</w:t>
            </w:r>
          </w:p>
        </w:tc>
      </w:tr>
      <w:tr w:rsidR="0098129C" w:rsidRPr="0098129C" w14:paraId="10427FE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62E028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0</w:t>
            </w:r>
          </w:p>
        </w:tc>
        <w:tc>
          <w:tcPr>
            <w:tcW w:w="2693" w:type="dxa"/>
            <w:noWrap/>
            <w:hideMark/>
          </w:tcPr>
          <w:p w14:paraId="7E22E63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,0533E-01</w:t>
            </w:r>
          </w:p>
        </w:tc>
        <w:tc>
          <w:tcPr>
            <w:tcW w:w="5386" w:type="dxa"/>
            <w:shd w:val="clear" w:color="auto" w:fill="FFFFFF" w:themeFill="background1"/>
            <w:noWrap/>
            <w:hideMark/>
          </w:tcPr>
          <w:p w14:paraId="1BE7375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,0533E-01</w:t>
            </w:r>
          </w:p>
        </w:tc>
      </w:tr>
      <w:tr w:rsidR="0098129C" w:rsidRPr="0098129C" w14:paraId="58C6141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230F04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1</w:t>
            </w:r>
          </w:p>
        </w:tc>
        <w:tc>
          <w:tcPr>
            <w:tcW w:w="2693" w:type="dxa"/>
            <w:noWrap/>
            <w:hideMark/>
          </w:tcPr>
          <w:p w14:paraId="0A7F5C5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1882E-01</w:t>
            </w:r>
          </w:p>
        </w:tc>
        <w:tc>
          <w:tcPr>
            <w:tcW w:w="5386" w:type="dxa"/>
            <w:noWrap/>
            <w:hideMark/>
          </w:tcPr>
          <w:p w14:paraId="530743E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1882E-01</w:t>
            </w:r>
          </w:p>
        </w:tc>
      </w:tr>
      <w:tr w:rsidR="0098129C" w:rsidRPr="0098129C" w14:paraId="1D76054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1FDC89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2</w:t>
            </w:r>
          </w:p>
        </w:tc>
        <w:tc>
          <w:tcPr>
            <w:tcW w:w="2693" w:type="dxa"/>
            <w:noWrap/>
            <w:hideMark/>
          </w:tcPr>
          <w:p w14:paraId="40061E7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8043E-01</w:t>
            </w:r>
          </w:p>
        </w:tc>
        <w:tc>
          <w:tcPr>
            <w:tcW w:w="5386" w:type="dxa"/>
            <w:noWrap/>
            <w:hideMark/>
          </w:tcPr>
          <w:p w14:paraId="45CB25C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8043E-01</w:t>
            </w:r>
          </w:p>
        </w:tc>
      </w:tr>
      <w:tr w:rsidR="0098129C" w:rsidRPr="0098129C" w14:paraId="6758129A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3B4A25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3</w:t>
            </w:r>
          </w:p>
        </w:tc>
        <w:tc>
          <w:tcPr>
            <w:tcW w:w="2693" w:type="dxa"/>
            <w:noWrap/>
            <w:hideMark/>
          </w:tcPr>
          <w:p w14:paraId="53C5F7D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4384E-01</w:t>
            </w:r>
          </w:p>
        </w:tc>
        <w:tc>
          <w:tcPr>
            <w:tcW w:w="5386" w:type="dxa"/>
            <w:noWrap/>
            <w:hideMark/>
          </w:tcPr>
          <w:p w14:paraId="6CC1F16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4384E-01</w:t>
            </w:r>
          </w:p>
        </w:tc>
      </w:tr>
      <w:tr w:rsidR="0098129C" w:rsidRPr="0098129C" w14:paraId="5B9A00A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8CE91B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4</w:t>
            </w:r>
          </w:p>
        </w:tc>
        <w:tc>
          <w:tcPr>
            <w:tcW w:w="2693" w:type="dxa"/>
            <w:noWrap/>
            <w:hideMark/>
          </w:tcPr>
          <w:p w14:paraId="67B8BEF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0851E-01</w:t>
            </w:r>
          </w:p>
        </w:tc>
        <w:tc>
          <w:tcPr>
            <w:tcW w:w="5386" w:type="dxa"/>
            <w:noWrap/>
            <w:hideMark/>
          </w:tcPr>
          <w:p w14:paraId="35821CD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0851E-01</w:t>
            </w:r>
          </w:p>
        </w:tc>
      </w:tr>
      <w:tr w:rsidR="0098129C" w:rsidRPr="0098129C" w14:paraId="4286BF4A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E190E7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5</w:t>
            </w:r>
          </w:p>
        </w:tc>
        <w:tc>
          <w:tcPr>
            <w:tcW w:w="2693" w:type="dxa"/>
            <w:noWrap/>
            <w:hideMark/>
          </w:tcPr>
          <w:p w14:paraId="624CE3B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7934E-01</w:t>
            </w:r>
          </w:p>
        </w:tc>
        <w:tc>
          <w:tcPr>
            <w:tcW w:w="5386" w:type="dxa"/>
            <w:noWrap/>
            <w:hideMark/>
          </w:tcPr>
          <w:p w14:paraId="3AC8C05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7934E-01</w:t>
            </w:r>
          </w:p>
        </w:tc>
      </w:tr>
      <w:tr w:rsidR="0098129C" w:rsidRPr="0098129C" w14:paraId="03F1E62E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66547E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6</w:t>
            </w:r>
          </w:p>
        </w:tc>
        <w:tc>
          <w:tcPr>
            <w:tcW w:w="2693" w:type="dxa"/>
            <w:noWrap/>
            <w:hideMark/>
          </w:tcPr>
          <w:p w14:paraId="3683865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3700E-01</w:t>
            </w:r>
          </w:p>
        </w:tc>
        <w:tc>
          <w:tcPr>
            <w:tcW w:w="5386" w:type="dxa"/>
            <w:noWrap/>
            <w:hideMark/>
          </w:tcPr>
          <w:p w14:paraId="6EC4836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3700E-01</w:t>
            </w:r>
          </w:p>
        </w:tc>
      </w:tr>
      <w:tr w:rsidR="0098129C" w:rsidRPr="0098129C" w14:paraId="1587C8E2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2182B9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7</w:t>
            </w:r>
          </w:p>
        </w:tc>
        <w:tc>
          <w:tcPr>
            <w:tcW w:w="2693" w:type="dxa"/>
            <w:noWrap/>
            <w:hideMark/>
          </w:tcPr>
          <w:p w14:paraId="244CC7C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9028E-01</w:t>
            </w:r>
          </w:p>
        </w:tc>
        <w:tc>
          <w:tcPr>
            <w:tcW w:w="5386" w:type="dxa"/>
            <w:noWrap/>
            <w:hideMark/>
          </w:tcPr>
          <w:p w14:paraId="3099C0D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9028E-01</w:t>
            </w:r>
          </w:p>
        </w:tc>
      </w:tr>
      <w:tr w:rsidR="0098129C" w:rsidRPr="0098129C" w14:paraId="1EE9479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532323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8</w:t>
            </w:r>
          </w:p>
        </w:tc>
        <w:tc>
          <w:tcPr>
            <w:tcW w:w="2693" w:type="dxa"/>
            <w:noWrap/>
            <w:hideMark/>
          </w:tcPr>
          <w:p w14:paraId="41BE011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8163E-01</w:t>
            </w:r>
          </w:p>
        </w:tc>
        <w:tc>
          <w:tcPr>
            <w:tcW w:w="5386" w:type="dxa"/>
            <w:noWrap/>
            <w:hideMark/>
          </w:tcPr>
          <w:p w14:paraId="313D7CC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8163E-01</w:t>
            </w:r>
          </w:p>
        </w:tc>
      </w:tr>
      <w:tr w:rsidR="0098129C" w:rsidRPr="0098129C" w14:paraId="58D36015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66D6A5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9</w:t>
            </w:r>
          </w:p>
        </w:tc>
        <w:tc>
          <w:tcPr>
            <w:tcW w:w="2693" w:type="dxa"/>
            <w:noWrap/>
            <w:hideMark/>
          </w:tcPr>
          <w:p w14:paraId="5E96563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6272E-01</w:t>
            </w:r>
          </w:p>
        </w:tc>
        <w:tc>
          <w:tcPr>
            <w:tcW w:w="5386" w:type="dxa"/>
            <w:noWrap/>
            <w:hideMark/>
          </w:tcPr>
          <w:p w14:paraId="4875589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6272E-01</w:t>
            </w:r>
          </w:p>
        </w:tc>
      </w:tr>
      <w:tr w:rsidR="0098129C" w:rsidRPr="0098129C" w14:paraId="1A8040A7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019E25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0</w:t>
            </w:r>
          </w:p>
        </w:tc>
        <w:tc>
          <w:tcPr>
            <w:tcW w:w="2693" w:type="dxa"/>
            <w:noWrap/>
            <w:hideMark/>
          </w:tcPr>
          <w:p w14:paraId="3C0C0B5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4383E-01</w:t>
            </w:r>
          </w:p>
        </w:tc>
        <w:tc>
          <w:tcPr>
            <w:tcW w:w="5386" w:type="dxa"/>
            <w:noWrap/>
            <w:hideMark/>
          </w:tcPr>
          <w:p w14:paraId="351C51F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4383E-01</w:t>
            </w:r>
          </w:p>
        </w:tc>
      </w:tr>
      <w:tr w:rsidR="0098129C" w:rsidRPr="0098129C" w14:paraId="3059355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53CFFB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1</w:t>
            </w:r>
          </w:p>
        </w:tc>
        <w:tc>
          <w:tcPr>
            <w:tcW w:w="2693" w:type="dxa"/>
            <w:noWrap/>
            <w:hideMark/>
          </w:tcPr>
          <w:p w14:paraId="5029E58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3939E-01</w:t>
            </w:r>
          </w:p>
        </w:tc>
        <w:tc>
          <w:tcPr>
            <w:tcW w:w="5386" w:type="dxa"/>
            <w:noWrap/>
            <w:hideMark/>
          </w:tcPr>
          <w:p w14:paraId="7257E0D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3939E-01</w:t>
            </w:r>
          </w:p>
        </w:tc>
      </w:tr>
      <w:tr w:rsidR="0098129C" w:rsidRPr="0098129C" w14:paraId="11C2BA29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95FAB5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2</w:t>
            </w:r>
          </w:p>
        </w:tc>
        <w:tc>
          <w:tcPr>
            <w:tcW w:w="2693" w:type="dxa"/>
            <w:noWrap/>
            <w:hideMark/>
          </w:tcPr>
          <w:p w14:paraId="163DCC1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2238E-01</w:t>
            </w:r>
          </w:p>
        </w:tc>
        <w:tc>
          <w:tcPr>
            <w:tcW w:w="5386" w:type="dxa"/>
            <w:noWrap/>
            <w:hideMark/>
          </w:tcPr>
          <w:p w14:paraId="5BCAE51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2238E-01</w:t>
            </w:r>
          </w:p>
        </w:tc>
      </w:tr>
      <w:tr w:rsidR="0098129C" w:rsidRPr="0098129C" w14:paraId="522484C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66C697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3</w:t>
            </w:r>
          </w:p>
        </w:tc>
        <w:tc>
          <w:tcPr>
            <w:tcW w:w="2693" w:type="dxa"/>
            <w:noWrap/>
            <w:hideMark/>
          </w:tcPr>
          <w:p w14:paraId="381711B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0604E-01</w:t>
            </w:r>
          </w:p>
        </w:tc>
        <w:tc>
          <w:tcPr>
            <w:tcW w:w="5386" w:type="dxa"/>
            <w:noWrap/>
            <w:hideMark/>
          </w:tcPr>
          <w:p w14:paraId="68103DE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0604E-01</w:t>
            </w:r>
          </w:p>
        </w:tc>
      </w:tr>
      <w:tr w:rsidR="0098129C" w:rsidRPr="0098129C" w14:paraId="7838A2EE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E061A9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4</w:t>
            </w:r>
          </w:p>
        </w:tc>
        <w:tc>
          <w:tcPr>
            <w:tcW w:w="2693" w:type="dxa"/>
            <w:noWrap/>
            <w:hideMark/>
          </w:tcPr>
          <w:p w14:paraId="2B37B07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783E-01</w:t>
            </w:r>
          </w:p>
        </w:tc>
        <w:tc>
          <w:tcPr>
            <w:tcW w:w="5386" w:type="dxa"/>
            <w:noWrap/>
            <w:hideMark/>
          </w:tcPr>
          <w:p w14:paraId="127A486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783E-01</w:t>
            </w:r>
          </w:p>
        </w:tc>
      </w:tr>
      <w:tr w:rsidR="0098129C" w:rsidRPr="0098129C" w14:paraId="0E0E831E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2FCF8CE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5</w:t>
            </w:r>
          </w:p>
        </w:tc>
        <w:tc>
          <w:tcPr>
            <w:tcW w:w="2693" w:type="dxa"/>
            <w:noWrap/>
            <w:hideMark/>
          </w:tcPr>
          <w:p w14:paraId="485D714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128E-01</w:t>
            </w:r>
          </w:p>
        </w:tc>
        <w:tc>
          <w:tcPr>
            <w:tcW w:w="5386" w:type="dxa"/>
            <w:noWrap/>
            <w:hideMark/>
          </w:tcPr>
          <w:p w14:paraId="43CF983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128E-01</w:t>
            </w:r>
          </w:p>
        </w:tc>
      </w:tr>
      <w:tr w:rsidR="0098129C" w:rsidRPr="0098129C" w14:paraId="1AB7930D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DC8DE4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6</w:t>
            </w:r>
          </w:p>
        </w:tc>
        <w:tc>
          <w:tcPr>
            <w:tcW w:w="2693" w:type="dxa"/>
            <w:noWrap/>
            <w:hideMark/>
          </w:tcPr>
          <w:p w14:paraId="7E04357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7523E-01</w:t>
            </w:r>
          </w:p>
        </w:tc>
        <w:tc>
          <w:tcPr>
            <w:tcW w:w="5386" w:type="dxa"/>
            <w:noWrap/>
            <w:hideMark/>
          </w:tcPr>
          <w:p w14:paraId="0283F0B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7523E-01</w:t>
            </w:r>
          </w:p>
        </w:tc>
      </w:tr>
      <w:tr w:rsidR="0098129C" w:rsidRPr="0098129C" w14:paraId="1E13C44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F910E0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7</w:t>
            </w:r>
          </w:p>
        </w:tc>
        <w:tc>
          <w:tcPr>
            <w:tcW w:w="2693" w:type="dxa"/>
            <w:noWrap/>
            <w:hideMark/>
          </w:tcPr>
          <w:p w14:paraId="4AD3E4C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6119E-01</w:t>
            </w:r>
          </w:p>
        </w:tc>
        <w:tc>
          <w:tcPr>
            <w:tcW w:w="5386" w:type="dxa"/>
            <w:noWrap/>
            <w:hideMark/>
          </w:tcPr>
          <w:p w14:paraId="3DFC960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6119E-01</w:t>
            </w:r>
          </w:p>
        </w:tc>
      </w:tr>
      <w:tr w:rsidR="0098129C" w:rsidRPr="0098129C" w14:paraId="7BF7DD29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75D09A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8</w:t>
            </w:r>
          </w:p>
        </w:tc>
        <w:tc>
          <w:tcPr>
            <w:tcW w:w="2693" w:type="dxa"/>
            <w:noWrap/>
            <w:hideMark/>
          </w:tcPr>
          <w:p w14:paraId="4747C77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3986E-01</w:t>
            </w:r>
          </w:p>
        </w:tc>
        <w:tc>
          <w:tcPr>
            <w:tcW w:w="5386" w:type="dxa"/>
            <w:noWrap/>
            <w:hideMark/>
          </w:tcPr>
          <w:p w14:paraId="27BC403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3986E-01</w:t>
            </w:r>
          </w:p>
        </w:tc>
      </w:tr>
      <w:tr w:rsidR="0098129C" w:rsidRPr="0098129C" w14:paraId="607199E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EEC58A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9</w:t>
            </w:r>
          </w:p>
        </w:tc>
        <w:tc>
          <w:tcPr>
            <w:tcW w:w="2693" w:type="dxa"/>
            <w:noWrap/>
            <w:hideMark/>
          </w:tcPr>
          <w:p w14:paraId="7C126BD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3193E-01</w:t>
            </w:r>
          </w:p>
        </w:tc>
        <w:tc>
          <w:tcPr>
            <w:tcW w:w="5386" w:type="dxa"/>
            <w:noWrap/>
            <w:hideMark/>
          </w:tcPr>
          <w:p w14:paraId="69BF06B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3193E-01</w:t>
            </w:r>
          </w:p>
        </w:tc>
      </w:tr>
      <w:tr w:rsidR="0098129C" w:rsidRPr="0098129C" w14:paraId="6567A26A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12B3E8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0</w:t>
            </w:r>
          </w:p>
        </w:tc>
        <w:tc>
          <w:tcPr>
            <w:tcW w:w="2693" w:type="dxa"/>
            <w:noWrap/>
            <w:hideMark/>
          </w:tcPr>
          <w:p w14:paraId="730B105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849E-01</w:t>
            </w:r>
          </w:p>
        </w:tc>
        <w:tc>
          <w:tcPr>
            <w:tcW w:w="5386" w:type="dxa"/>
            <w:noWrap/>
            <w:hideMark/>
          </w:tcPr>
          <w:p w14:paraId="0A7FD6F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849E-01</w:t>
            </w:r>
          </w:p>
        </w:tc>
      </w:tr>
      <w:tr w:rsidR="0098129C" w:rsidRPr="0098129C" w14:paraId="70F8495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3CEBC0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1</w:t>
            </w:r>
          </w:p>
        </w:tc>
        <w:tc>
          <w:tcPr>
            <w:tcW w:w="2693" w:type="dxa"/>
            <w:noWrap/>
            <w:hideMark/>
          </w:tcPr>
          <w:p w14:paraId="3D1084F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377E-01</w:t>
            </w:r>
          </w:p>
        </w:tc>
        <w:tc>
          <w:tcPr>
            <w:tcW w:w="5386" w:type="dxa"/>
            <w:noWrap/>
            <w:hideMark/>
          </w:tcPr>
          <w:p w14:paraId="3DC95CC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377E-01</w:t>
            </w:r>
          </w:p>
        </w:tc>
      </w:tr>
      <w:tr w:rsidR="0098129C" w:rsidRPr="0098129C" w14:paraId="4021A032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02206F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2</w:t>
            </w:r>
          </w:p>
        </w:tc>
        <w:tc>
          <w:tcPr>
            <w:tcW w:w="2693" w:type="dxa"/>
            <w:noWrap/>
            <w:hideMark/>
          </w:tcPr>
          <w:p w14:paraId="3471F77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061E-01</w:t>
            </w:r>
          </w:p>
        </w:tc>
        <w:tc>
          <w:tcPr>
            <w:tcW w:w="5386" w:type="dxa"/>
            <w:noWrap/>
            <w:hideMark/>
          </w:tcPr>
          <w:p w14:paraId="1330546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2061E-01</w:t>
            </w:r>
          </w:p>
        </w:tc>
      </w:tr>
      <w:tr w:rsidR="0098129C" w:rsidRPr="0098129C" w14:paraId="6E1F26F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50B764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3</w:t>
            </w:r>
          </w:p>
        </w:tc>
        <w:tc>
          <w:tcPr>
            <w:tcW w:w="2693" w:type="dxa"/>
            <w:noWrap/>
            <w:hideMark/>
          </w:tcPr>
          <w:p w14:paraId="03C5730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1106E-01</w:t>
            </w:r>
          </w:p>
        </w:tc>
        <w:tc>
          <w:tcPr>
            <w:tcW w:w="5386" w:type="dxa"/>
            <w:noWrap/>
            <w:hideMark/>
          </w:tcPr>
          <w:p w14:paraId="48D9FF2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1106E-01</w:t>
            </w:r>
          </w:p>
        </w:tc>
      </w:tr>
      <w:tr w:rsidR="0098129C" w:rsidRPr="0098129C" w14:paraId="1900CB42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C26550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4</w:t>
            </w:r>
          </w:p>
        </w:tc>
        <w:tc>
          <w:tcPr>
            <w:tcW w:w="2693" w:type="dxa"/>
            <w:noWrap/>
            <w:hideMark/>
          </w:tcPr>
          <w:p w14:paraId="2598C71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337E-01</w:t>
            </w:r>
          </w:p>
        </w:tc>
        <w:tc>
          <w:tcPr>
            <w:tcW w:w="5386" w:type="dxa"/>
            <w:noWrap/>
            <w:hideMark/>
          </w:tcPr>
          <w:p w14:paraId="711A4CC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0337E-01</w:t>
            </w:r>
          </w:p>
        </w:tc>
      </w:tr>
      <w:tr w:rsidR="0098129C" w:rsidRPr="0098129C" w14:paraId="3EA1707A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E826FC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5</w:t>
            </w:r>
          </w:p>
        </w:tc>
        <w:tc>
          <w:tcPr>
            <w:tcW w:w="2693" w:type="dxa"/>
            <w:noWrap/>
            <w:hideMark/>
          </w:tcPr>
          <w:p w14:paraId="7D07061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,9385E-02</w:t>
            </w:r>
          </w:p>
        </w:tc>
        <w:tc>
          <w:tcPr>
            <w:tcW w:w="5386" w:type="dxa"/>
            <w:noWrap/>
            <w:hideMark/>
          </w:tcPr>
          <w:p w14:paraId="1181E10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,9385E-02</w:t>
            </w:r>
          </w:p>
        </w:tc>
      </w:tr>
      <w:tr w:rsidR="0098129C" w:rsidRPr="0098129C" w14:paraId="72A2384C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264C9F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6</w:t>
            </w:r>
          </w:p>
        </w:tc>
        <w:tc>
          <w:tcPr>
            <w:tcW w:w="2693" w:type="dxa"/>
            <w:noWrap/>
            <w:hideMark/>
          </w:tcPr>
          <w:p w14:paraId="7FA5EEA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,5400E-02</w:t>
            </w:r>
          </w:p>
        </w:tc>
        <w:tc>
          <w:tcPr>
            <w:tcW w:w="5386" w:type="dxa"/>
            <w:noWrap/>
            <w:hideMark/>
          </w:tcPr>
          <w:p w14:paraId="1BC1BDF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,5400E-02</w:t>
            </w:r>
          </w:p>
        </w:tc>
      </w:tr>
      <w:tr w:rsidR="0098129C" w:rsidRPr="0098129C" w14:paraId="457044E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456ADF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lastRenderedPageBreak/>
              <w:t>67</w:t>
            </w:r>
          </w:p>
        </w:tc>
        <w:tc>
          <w:tcPr>
            <w:tcW w:w="2693" w:type="dxa"/>
            <w:noWrap/>
            <w:hideMark/>
          </w:tcPr>
          <w:p w14:paraId="1C5C245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,2446E-02</w:t>
            </w:r>
          </w:p>
        </w:tc>
        <w:tc>
          <w:tcPr>
            <w:tcW w:w="5386" w:type="dxa"/>
            <w:noWrap/>
            <w:hideMark/>
          </w:tcPr>
          <w:p w14:paraId="15E9CD2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,2446E-02</w:t>
            </w:r>
          </w:p>
        </w:tc>
      </w:tr>
      <w:tr w:rsidR="0098129C" w:rsidRPr="0098129C" w14:paraId="78DB2ED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F1150A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8</w:t>
            </w:r>
          </w:p>
        </w:tc>
        <w:tc>
          <w:tcPr>
            <w:tcW w:w="2693" w:type="dxa"/>
            <w:noWrap/>
            <w:hideMark/>
          </w:tcPr>
          <w:p w14:paraId="564FE99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,7539E-02</w:t>
            </w:r>
          </w:p>
        </w:tc>
        <w:tc>
          <w:tcPr>
            <w:tcW w:w="5386" w:type="dxa"/>
            <w:noWrap/>
            <w:hideMark/>
          </w:tcPr>
          <w:p w14:paraId="52C208D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,7539E-02</w:t>
            </w:r>
          </w:p>
        </w:tc>
      </w:tr>
      <w:tr w:rsidR="0098129C" w:rsidRPr="0098129C" w14:paraId="13CCC38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BA2156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69</w:t>
            </w:r>
          </w:p>
        </w:tc>
        <w:tc>
          <w:tcPr>
            <w:tcW w:w="2693" w:type="dxa"/>
            <w:noWrap/>
            <w:hideMark/>
          </w:tcPr>
          <w:p w14:paraId="641AE12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,1113E-02</w:t>
            </w:r>
          </w:p>
        </w:tc>
        <w:tc>
          <w:tcPr>
            <w:tcW w:w="5386" w:type="dxa"/>
            <w:noWrap/>
            <w:hideMark/>
          </w:tcPr>
          <w:p w14:paraId="763CC13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,1113E-02</w:t>
            </w:r>
          </w:p>
        </w:tc>
      </w:tr>
      <w:tr w:rsidR="0098129C" w:rsidRPr="0098129C" w14:paraId="6BB1366C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175F19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0</w:t>
            </w:r>
          </w:p>
        </w:tc>
        <w:tc>
          <w:tcPr>
            <w:tcW w:w="2693" w:type="dxa"/>
            <w:noWrap/>
            <w:hideMark/>
          </w:tcPr>
          <w:p w14:paraId="14C184F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4425E-02</w:t>
            </w:r>
          </w:p>
        </w:tc>
        <w:tc>
          <w:tcPr>
            <w:tcW w:w="5386" w:type="dxa"/>
            <w:noWrap/>
            <w:hideMark/>
          </w:tcPr>
          <w:p w14:paraId="5F160B0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4425E-02</w:t>
            </w:r>
          </w:p>
        </w:tc>
      </w:tr>
      <w:tr w:rsidR="0098129C" w:rsidRPr="0098129C" w14:paraId="26550525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881C04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1</w:t>
            </w:r>
          </w:p>
        </w:tc>
        <w:tc>
          <w:tcPr>
            <w:tcW w:w="2693" w:type="dxa"/>
            <w:noWrap/>
            <w:hideMark/>
          </w:tcPr>
          <w:p w14:paraId="74B92A3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0284E-02</w:t>
            </w:r>
          </w:p>
        </w:tc>
        <w:tc>
          <w:tcPr>
            <w:tcW w:w="5386" w:type="dxa"/>
            <w:noWrap/>
            <w:hideMark/>
          </w:tcPr>
          <w:p w14:paraId="7E949CE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,0284E-02</w:t>
            </w:r>
          </w:p>
        </w:tc>
      </w:tr>
      <w:tr w:rsidR="0098129C" w:rsidRPr="0098129C" w14:paraId="33D77439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26B3163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2</w:t>
            </w:r>
          </w:p>
        </w:tc>
        <w:tc>
          <w:tcPr>
            <w:tcW w:w="2693" w:type="dxa"/>
            <w:noWrap/>
            <w:hideMark/>
          </w:tcPr>
          <w:p w14:paraId="3F67F12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9862E-02</w:t>
            </w:r>
          </w:p>
        </w:tc>
        <w:tc>
          <w:tcPr>
            <w:tcW w:w="5386" w:type="dxa"/>
            <w:noWrap/>
            <w:hideMark/>
          </w:tcPr>
          <w:p w14:paraId="119C4A3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9862E-02</w:t>
            </w:r>
          </w:p>
        </w:tc>
      </w:tr>
      <w:tr w:rsidR="0098129C" w:rsidRPr="0098129C" w14:paraId="02347E0B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B92858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3</w:t>
            </w:r>
          </w:p>
        </w:tc>
        <w:tc>
          <w:tcPr>
            <w:tcW w:w="2693" w:type="dxa"/>
            <w:noWrap/>
            <w:hideMark/>
          </w:tcPr>
          <w:p w14:paraId="6F1A39B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8295E-02</w:t>
            </w:r>
          </w:p>
        </w:tc>
        <w:tc>
          <w:tcPr>
            <w:tcW w:w="5386" w:type="dxa"/>
            <w:noWrap/>
            <w:hideMark/>
          </w:tcPr>
          <w:p w14:paraId="5C24935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8295E-02</w:t>
            </w:r>
          </w:p>
        </w:tc>
      </w:tr>
      <w:tr w:rsidR="0098129C" w:rsidRPr="0098129C" w14:paraId="77856571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2D429E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4</w:t>
            </w:r>
          </w:p>
        </w:tc>
        <w:tc>
          <w:tcPr>
            <w:tcW w:w="2693" w:type="dxa"/>
            <w:noWrap/>
            <w:hideMark/>
          </w:tcPr>
          <w:p w14:paraId="1057C4A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8098E-02</w:t>
            </w:r>
          </w:p>
        </w:tc>
        <w:tc>
          <w:tcPr>
            <w:tcW w:w="5386" w:type="dxa"/>
            <w:noWrap/>
            <w:hideMark/>
          </w:tcPr>
          <w:p w14:paraId="12202DB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8098E-02</w:t>
            </w:r>
          </w:p>
        </w:tc>
      </w:tr>
      <w:tr w:rsidR="0098129C" w:rsidRPr="0098129C" w14:paraId="1AF8A3D0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3919C3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5</w:t>
            </w:r>
          </w:p>
        </w:tc>
        <w:tc>
          <w:tcPr>
            <w:tcW w:w="2693" w:type="dxa"/>
            <w:noWrap/>
            <w:hideMark/>
          </w:tcPr>
          <w:p w14:paraId="1422765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5610E-02</w:t>
            </w:r>
          </w:p>
        </w:tc>
        <w:tc>
          <w:tcPr>
            <w:tcW w:w="5386" w:type="dxa"/>
            <w:noWrap/>
            <w:hideMark/>
          </w:tcPr>
          <w:p w14:paraId="0922E6B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5610E-02</w:t>
            </w:r>
          </w:p>
        </w:tc>
      </w:tr>
      <w:tr w:rsidR="0098129C" w:rsidRPr="0098129C" w14:paraId="549CA80B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FB12D0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6</w:t>
            </w:r>
          </w:p>
        </w:tc>
        <w:tc>
          <w:tcPr>
            <w:tcW w:w="2693" w:type="dxa"/>
            <w:noWrap/>
            <w:hideMark/>
          </w:tcPr>
          <w:p w14:paraId="5B19C79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5351E-02</w:t>
            </w:r>
          </w:p>
        </w:tc>
        <w:tc>
          <w:tcPr>
            <w:tcW w:w="5386" w:type="dxa"/>
            <w:noWrap/>
            <w:hideMark/>
          </w:tcPr>
          <w:p w14:paraId="070B392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5351E-02</w:t>
            </w:r>
          </w:p>
        </w:tc>
      </w:tr>
      <w:tr w:rsidR="0098129C" w:rsidRPr="0098129C" w14:paraId="2C10719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8E7992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7</w:t>
            </w:r>
          </w:p>
        </w:tc>
        <w:tc>
          <w:tcPr>
            <w:tcW w:w="2693" w:type="dxa"/>
            <w:noWrap/>
            <w:hideMark/>
          </w:tcPr>
          <w:p w14:paraId="07EAF08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2308E-02</w:t>
            </w:r>
          </w:p>
        </w:tc>
        <w:tc>
          <w:tcPr>
            <w:tcW w:w="5386" w:type="dxa"/>
            <w:noWrap/>
            <w:hideMark/>
          </w:tcPr>
          <w:p w14:paraId="5B1ABEA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2308E-02</w:t>
            </w:r>
          </w:p>
        </w:tc>
      </w:tr>
      <w:tr w:rsidR="0098129C" w:rsidRPr="0098129C" w14:paraId="43FE653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DE3A4A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8</w:t>
            </w:r>
          </w:p>
        </w:tc>
        <w:tc>
          <w:tcPr>
            <w:tcW w:w="2693" w:type="dxa"/>
            <w:noWrap/>
            <w:hideMark/>
          </w:tcPr>
          <w:p w14:paraId="71303D8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0548E-02</w:t>
            </w:r>
          </w:p>
        </w:tc>
        <w:tc>
          <w:tcPr>
            <w:tcW w:w="5386" w:type="dxa"/>
            <w:noWrap/>
            <w:hideMark/>
          </w:tcPr>
          <w:p w14:paraId="62B48FD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5,0548E-02</w:t>
            </w:r>
          </w:p>
        </w:tc>
      </w:tr>
      <w:tr w:rsidR="0098129C" w:rsidRPr="0098129C" w14:paraId="52431792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17D1D5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79</w:t>
            </w:r>
          </w:p>
        </w:tc>
        <w:tc>
          <w:tcPr>
            <w:tcW w:w="2693" w:type="dxa"/>
            <w:noWrap/>
            <w:hideMark/>
          </w:tcPr>
          <w:p w14:paraId="07DA39F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8172E-02</w:t>
            </w:r>
          </w:p>
        </w:tc>
        <w:tc>
          <w:tcPr>
            <w:tcW w:w="5386" w:type="dxa"/>
            <w:noWrap/>
            <w:hideMark/>
          </w:tcPr>
          <w:p w14:paraId="59EF740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8172E-02</w:t>
            </w:r>
          </w:p>
        </w:tc>
      </w:tr>
      <w:tr w:rsidR="0098129C" w:rsidRPr="0098129C" w14:paraId="7E14278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2EC0C8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0</w:t>
            </w:r>
          </w:p>
        </w:tc>
        <w:tc>
          <w:tcPr>
            <w:tcW w:w="2693" w:type="dxa"/>
            <w:noWrap/>
            <w:hideMark/>
          </w:tcPr>
          <w:p w14:paraId="64A8DA9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5733E-02</w:t>
            </w:r>
          </w:p>
        </w:tc>
        <w:tc>
          <w:tcPr>
            <w:tcW w:w="5386" w:type="dxa"/>
            <w:noWrap/>
            <w:hideMark/>
          </w:tcPr>
          <w:p w14:paraId="3CD6234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5733E-02</w:t>
            </w:r>
          </w:p>
        </w:tc>
      </w:tr>
      <w:tr w:rsidR="0098129C" w:rsidRPr="0098129C" w14:paraId="2B93A546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63CF32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1</w:t>
            </w:r>
          </w:p>
        </w:tc>
        <w:tc>
          <w:tcPr>
            <w:tcW w:w="2693" w:type="dxa"/>
            <w:noWrap/>
            <w:hideMark/>
          </w:tcPr>
          <w:p w14:paraId="4B49174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3329E-02</w:t>
            </w:r>
          </w:p>
        </w:tc>
        <w:tc>
          <w:tcPr>
            <w:tcW w:w="5386" w:type="dxa"/>
            <w:noWrap/>
            <w:hideMark/>
          </w:tcPr>
          <w:p w14:paraId="4E0EDF2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3329E-02</w:t>
            </w:r>
          </w:p>
        </w:tc>
      </w:tr>
      <w:tr w:rsidR="0098129C" w:rsidRPr="0098129C" w14:paraId="030E37D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A383A8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2</w:t>
            </w:r>
          </w:p>
        </w:tc>
        <w:tc>
          <w:tcPr>
            <w:tcW w:w="2693" w:type="dxa"/>
            <w:noWrap/>
            <w:hideMark/>
          </w:tcPr>
          <w:p w14:paraId="3A2B486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3325E-02</w:t>
            </w:r>
          </w:p>
        </w:tc>
        <w:tc>
          <w:tcPr>
            <w:tcW w:w="5386" w:type="dxa"/>
            <w:noWrap/>
            <w:hideMark/>
          </w:tcPr>
          <w:p w14:paraId="29858A0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4,3325E-02</w:t>
            </w:r>
          </w:p>
        </w:tc>
      </w:tr>
      <w:tr w:rsidR="0098129C" w:rsidRPr="0098129C" w14:paraId="29994170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3811D8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3</w:t>
            </w:r>
          </w:p>
        </w:tc>
        <w:tc>
          <w:tcPr>
            <w:tcW w:w="2693" w:type="dxa"/>
            <w:noWrap/>
            <w:hideMark/>
          </w:tcPr>
          <w:p w14:paraId="1B55B50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9145E-02</w:t>
            </w:r>
          </w:p>
        </w:tc>
        <w:tc>
          <w:tcPr>
            <w:tcW w:w="5386" w:type="dxa"/>
            <w:noWrap/>
            <w:hideMark/>
          </w:tcPr>
          <w:p w14:paraId="420DE1B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9145E-02</w:t>
            </w:r>
          </w:p>
        </w:tc>
      </w:tr>
      <w:tr w:rsidR="0098129C" w:rsidRPr="0098129C" w14:paraId="60B52F48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770273F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4</w:t>
            </w:r>
          </w:p>
        </w:tc>
        <w:tc>
          <w:tcPr>
            <w:tcW w:w="2693" w:type="dxa"/>
            <w:noWrap/>
            <w:hideMark/>
          </w:tcPr>
          <w:p w14:paraId="249E999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9132E-02</w:t>
            </w:r>
          </w:p>
        </w:tc>
        <w:tc>
          <w:tcPr>
            <w:tcW w:w="5386" w:type="dxa"/>
            <w:noWrap/>
            <w:hideMark/>
          </w:tcPr>
          <w:p w14:paraId="7378147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9132E-02</w:t>
            </w:r>
          </w:p>
        </w:tc>
      </w:tr>
      <w:tr w:rsidR="0098129C" w:rsidRPr="0098129C" w14:paraId="43CE579D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21E3BD4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5</w:t>
            </w:r>
          </w:p>
        </w:tc>
        <w:tc>
          <w:tcPr>
            <w:tcW w:w="2693" w:type="dxa"/>
            <w:noWrap/>
            <w:hideMark/>
          </w:tcPr>
          <w:p w14:paraId="38E19B7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8074E-02</w:t>
            </w:r>
          </w:p>
        </w:tc>
        <w:tc>
          <w:tcPr>
            <w:tcW w:w="5386" w:type="dxa"/>
            <w:noWrap/>
            <w:hideMark/>
          </w:tcPr>
          <w:p w14:paraId="42153CE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8074E-02</w:t>
            </w:r>
          </w:p>
        </w:tc>
      </w:tr>
      <w:tr w:rsidR="0098129C" w:rsidRPr="0098129C" w14:paraId="5EBB9EDD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E03F8E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6</w:t>
            </w:r>
          </w:p>
        </w:tc>
        <w:tc>
          <w:tcPr>
            <w:tcW w:w="2693" w:type="dxa"/>
            <w:noWrap/>
            <w:hideMark/>
          </w:tcPr>
          <w:p w14:paraId="596F973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0541E-02</w:t>
            </w:r>
          </w:p>
        </w:tc>
        <w:tc>
          <w:tcPr>
            <w:tcW w:w="5386" w:type="dxa"/>
            <w:noWrap/>
            <w:hideMark/>
          </w:tcPr>
          <w:p w14:paraId="2909242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0541E-02</w:t>
            </w:r>
          </w:p>
        </w:tc>
      </w:tr>
      <w:tr w:rsidR="0098129C" w:rsidRPr="0098129C" w14:paraId="608AF1DB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ECA69D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7</w:t>
            </w:r>
          </w:p>
        </w:tc>
        <w:tc>
          <w:tcPr>
            <w:tcW w:w="2693" w:type="dxa"/>
            <w:noWrap/>
            <w:hideMark/>
          </w:tcPr>
          <w:p w14:paraId="164A2F2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0541E-02</w:t>
            </w:r>
          </w:p>
        </w:tc>
        <w:tc>
          <w:tcPr>
            <w:tcW w:w="5386" w:type="dxa"/>
            <w:noWrap/>
            <w:hideMark/>
          </w:tcPr>
          <w:p w14:paraId="36FE9AF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3,0541E-02</w:t>
            </w:r>
          </w:p>
        </w:tc>
      </w:tr>
      <w:tr w:rsidR="0098129C" w:rsidRPr="0098129C" w14:paraId="0123261D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D6D446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8</w:t>
            </w:r>
          </w:p>
        </w:tc>
        <w:tc>
          <w:tcPr>
            <w:tcW w:w="2693" w:type="dxa"/>
            <w:noWrap/>
            <w:hideMark/>
          </w:tcPr>
          <w:p w14:paraId="73E55E0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8819E-02</w:t>
            </w:r>
          </w:p>
        </w:tc>
        <w:tc>
          <w:tcPr>
            <w:tcW w:w="5386" w:type="dxa"/>
            <w:noWrap/>
            <w:hideMark/>
          </w:tcPr>
          <w:p w14:paraId="4155517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8819E-02</w:t>
            </w:r>
          </w:p>
        </w:tc>
      </w:tr>
      <w:tr w:rsidR="0098129C" w:rsidRPr="0098129C" w14:paraId="6371FF0D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C79DEE2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89</w:t>
            </w:r>
          </w:p>
        </w:tc>
        <w:tc>
          <w:tcPr>
            <w:tcW w:w="2693" w:type="dxa"/>
            <w:noWrap/>
            <w:hideMark/>
          </w:tcPr>
          <w:p w14:paraId="2A684E5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8595E-02</w:t>
            </w:r>
          </w:p>
        </w:tc>
        <w:tc>
          <w:tcPr>
            <w:tcW w:w="5386" w:type="dxa"/>
            <w:noWrap/>
            <w:hideMark/>
          </w:tcPr>
          <w:p w14:paraId="7E92DE9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8595E-02</w:t>
            </w:r>
          </w:p>
        </w:tc>
      </w:tr>
      <w:tr w:rsidR="0098129C" w:rsidRPr="0098129C" w14:paraId="416781B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2752788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0</w:t>
            </w:r>
          </w:p>
        </w:tc>
        <w:tc>
          <w:tcPr>
            <w:tcW w:w="2693" w:type="dxa"/>
            <w:noWrap/>
            <w:hideMark/>
          </w:tcPr>
          <w:p w14:paraId="21E7A97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7895E-02</w:t>
            </w:r>
          </w:p>
        </w:tc>
        <w:tc>
          <w:tcPr>
            <w:tcW w:w="5386" w:type="dxa"/>
            <w:noWrap/>
            <w:hideMark/>
          </w:tcPr>
          <w:p w14:paraId="4F5D17D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7895E-02</w:t>
            </w:r>
          </w:p>
        </w:tc>
      </w:tr>
      <w:tr w:rsidR="0098129C" w:rsidRPr="0098129C" w14:paraId="0B79D2F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AE9478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1</w:t>
            </w:r>
          </w:p>
        </w:tc>
        <w:tc>
          <w:tcPr>
            <w:tcW w:w="2693" w:type="dxa"/>
            <w:noWrap/>
            <w:hideMark/>
          </w:tcPr>
          <w:p w14:paraId="226A5A1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5323E-02</w:t>
            </w:r>
          </w:p>
        </w:tc>
        <w:tc>
          <w:tcPr>
            <w:tcW w:w="5386" w:type="dxa"/>
            <w:noWrap/>
            <w:hideMark/>
          </w:tcPr>
          <w:p w14:paraId="650EFFD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5323E-02</w:t>
            </w:r>
          </w:p>
        </w:tc>
      </w:tr>
      <w:tr w:rsidR="0098129C" w:rsidRPr="0098129C" w14:paraId="1FAFC13D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5BA025B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2</w:t>
            </w:r>
          </w:p>
        </w:tc>
        <w:tc>
          <w:tcPr>
            <w:tcW w:w="2693" w:type="dxa"/>
            <w:noWrap/>
            <w:hideMark/>
          </w:tcPr>
          <w:p w14:paraId="29D4270A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4530E-02</w:t>
            </w:r>
          </w:p>
        </w:tc>
        <w:tc>
          <w:tcPr>
            <w:tcW w:w="5386" w:type="dxa"/>
            <w:noWrap/>
            <w:hideMark/>
          </w:tcPr>
          <w:p w14:paraId="4AEA75A3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4530E-02</w:t>
            </w:r>
          </w:p>
        </w:tc>
      </w:tr>
      <w:tr w:rsidR="0098129C" w:rsidRPr="0098129C" w14:paraId="35E7B58D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494FE8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3</w:t>
            </w:r>
          </w:p>
        </w:tc>
        <w:tc>
          <w:tcPr>
            <w:tcW w:w="2693" w:type="dxa"/>
            <w:noWrap/>
            <w:hideMark/>
          </w:tcPr>
          <w:p w14:paraId="52F551D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4370E-02</w:t>
            </w:r>
          </w:p>
        </w:tc>
        <w:tc>
          <w:tcPr>
            <w:tcW w:w="5386" w:type="dxa"/>
            <w:noWrap/>
            <w:hideMark/>
          </w:tcPr>
          <w:p w14:paraId="2850916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4370E-02</w:t>
            </w:r>
          </w:p>
        </w:tc>
      </w:tr>
      <w:tr w:rsidR="0098129C" w:rsidRPr="0098129C" w14:paraId="423BB5B4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152CA97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4</w:t>
            </w:r>
          </w:p>
        </w:tc>
        <w:tc>
          <w:tcPr>
            <w:tcW w:w="2693" w:type="dxa"/>
            <w:noWrap/>
            <w:hideMark/>
          </w:tcPr>
          <w:p w14:paraId="6D6EA38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3349E-02</w:t>
            </w:r>
          </w:p>
        </w:tc>
        <w:tc>
          <w:tcPr>
            <w:tcW w:w="5386" w:type="dxa"/>
            <w:noWrap/>
            <w:hideMark/>
          </w:tcPr>
          <w:p w14:paraId="4885708D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3349E-02</w:t>
            </w:r>
          </w:p>
        </w:tc>
      </w:tr>
      <w:tr w:rsidR="0098129C" w:rsidRPr="0098129C" w14:paraId="4C15DD4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7B68420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5</w:t>
            </w:r>
          </w:p>
        </w:tc>
        <w:tc>
          <w:tcPr>
            <w:tcW w:w="2693" w:type="dxa"/>
            <w:noWrap/>
            <w:hideMark/>
          </w:tcPr>
          <w:p w14:paraId="7FF768E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1200E-02</w:t>
            </w:r>
          </w:p>
        </w:tc>
        <w:tc>
          <w:tcPr>
            <w:tcW w:w="5386" w:type="dxa"/>
            <w:noWrap/>
            <w:hideMark/>
          </w:tcPr>
          <w:p w14:paraId="51808FB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1200E-02</w:t>
            </w:r>
          </w:p>
        </w:tc>
      </w:tr>
      <w:tr w:rsidR="0098129C" w:rsidRPr="0098129C" w14:paraId="6742DF6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7DD7EF4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6</w:t>
            </w:r>
          </w:p>
        </w:tc>
        <w:tc>
          <w:tcPr>
            <w:tcW w:w="2693" w:type="dxa"/>
            <w:noWrap/>
            <w:hideMark/>
          </w:tcPr>
          <w:p w14:paraId="60032685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0015E-02</w:t>
            </w:r>
          </w:p>
        </w:tc>
        <w:tc>
          <w:tcPr>
            <w:tcW w:w="5386" w:type="dxa"/>
            <w:noWrap/>
            <w:hideMark/>
          </w:tcPr>
          <w:p w14:paraId="73E9B14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0015E-02</w:t>
            </w:r>
          </w:p>
        </w:tc>
      </w:tr>
      <w:tr w:rsidR="0098129C" w:rsidRPr="0098129C" w14:paraId="4EABF42B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0B80B6B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7</w:t>
            </w:r>
          </w:p>
        </w:tc>
        <w:tc>
          <w:tcPr>
            <w:tcW w:w="2693" w:type="dxa"/>
            <w:noWrap/>
            <w:hideMark/>
          </w:tcPr>
          <w:p w14:paraId="63EDD3C8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0015E-02</w:t>
            </w:r>
          </w:p>
        </w:tc>
        <w:tc>
          <w:tcPr>
            <w:tcW w:w="5386" w:type="dxa"/>
            <w:noWrap/>
            <w:hideMark/>
          </w:tcPr>
          <w:p w14:paraId="35E288EE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2,0015E-02</w:t>
            </w:r>
          </w:p>
        </w:tc>
      </w:tr>
      <w:tr w:rsidR="0098129C" w:rsidRPr="0098129C" w14:paraId="26DB8A4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35C2EA1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8</w:t>
            </w:r>
          </w:p>
        </w:tc>
        <w:tc>
          <w:tcPr>
            <w:tcW w:w="2693" w:type="dxa"/>
            <w:noWrap/>
            <w:hideMark/>
          </w:tcPr>
          <w:p w14:paraId="119A5CDB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330E-02</w:t>
            </w:r>
          </w:p>
        </w:tc>
        <w:tc>
          <w:tcPr>
            <w:tcW w:w="5386" w:type="dxa"/>
            <w:noWrap/>
            <w:hideMark/>
          </w:tcPr>
          <w:p w14:paraId="69E8E66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330E-02</w:t>
            </w:r>
          </w:p>
        </w:tc>
      </w:tr>
      <w:tr w:rsidR="0098129C" w:rsidRPr="0098129C" w14:paraId="6F6A999F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4F55B577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99</w:t>
            </w:r>
          </w:p>
        </w:tc>
        <w:tc>
          <w:tcPr>
            <w:tcW w:w="2693" w:type="dxa"/>
            <w:noWrap/>
            <w:hideMark/>
          </w:tcPr>
          <w:p w14:paraId="261F7BFC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329E-02</w:t>
            </w:r>
          </w:p>
        </w:tc>
        <w:tc>
          <w:tcPr>
            <w:tcW w:w="5386" w:type="dxa"/>
            <w:noWrap/>
            <w:hideMark/>
          </w:tcPr>
          <w:p w14:paraId="20E43FA6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329E-02</w:t>
            </w:r>
          </w:p>
        </w:tc>
      </w:tr>
      <w:tr w:rsidR="0098129C" w:rsidRPr="0098129C" w14:paraId="61775C73" w14:textId="77777777" w:rsidTr="0098129C">
        <w:trPr>
          <w:divId w:val="793325058"/>
          <w:trHeight w:val="300"/>
        </w:trPr>
        <w:tc>
          <w:tcPr>
            <w:tcW w:w="1555" w:type="dxa"/>
            <w:noWrap/>
            <w:hideMark/>
          </w:tcPr>
          <w:p w14:paraId="67944C31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00</w:t>
            </w:r>
          </w:p>
        </w:tc>
        <w:tc>
          <w:tcPr>
            <w:tcW w:w="2693" w:type="dxa"/>
            <w:noWrap/>
            <w:hideMark/>
          </w:tcPr>
          <w:p w14:paraId="3F3BCF24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329E-02</w:t>
            </w:r>
          </w:p>
        </w:tc>
        <w:tc>
          <w:tcPr>
            <w:tcW w:w="5386" w:type="dxa"/>
            <w:noWrap/>
            <w:hideMark/>
          </w:tcPr>
          <w:p w14:paraId="74865BA9" w14:textId="77777777" w:rsidR="0098129C" w:rsidRPr="0098129C" w:rsidRDefault="0098129C" w:rsidP="0098129C">
            <w:pPr>
              <w:tabs>
                <w:tab w:val="left" w:pos="993"/>
              </w:tabs>
              <w:jc w:val="both"/>
            </w:pPr>
            <w:r w:rsidRPr="0098129C">
              <w:t>1,9329E-02</w:t>
            </w:r>
          </w:p>
        </w:tc>
      </w:tr>
    </w:tbl>
    <w:p w14:paraId="1BD18B4F" w14:textId="0FD0121B" w:rsidR="009D5918" w:rsidRDefault="004F7A25" w:rsidP="004F7A25">
      <w:pPr>
        <w:tabs>
          <w:tab w:val="left" w:pos="993"/>
        </w:tabs>
        <w:spacing w:after="0"/>
        <w:jc w:val="both"/>
      </w:pPr>
      <w:r>
        <w:lastRenderedPageBreak/>
        <w:fldChar w:fldCharType="end"/>
      </w:r>
      <w:r w:rsidR="00867B8C">
        <w:rPr>
          <w:noProof/>
        </w:rPr>
        <w:drawing>
          <wp:inline distT="0" distB="0" distL="0" distR="0" wp14:anchorId="3C5357F9" wp14:editId="04C24814">
            <wp:extent cx="5343525" cy="3671887"/>
            <wp:effectExtent l="0" t="0" r="9525" b="5080"/>
            <wp:docPr id="726534049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A5D0633B-9713-9E44-AD6C-E861258545B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50DA0FFE" w14:textId="77777777" w:rsidR="009D5918" w:rsidRPr="009D5918" w:rsidRDefault="009D5918" w:rsidP="009D5918">
      <w:pPr>
        <w:pStyle w:val="af8"/>
        <w:numPr>
          <w:ilvl w:val="0"/>
          <w:numId w:val="16"/>
        </w:numPr>
        <w:rPr>
          <w:b/>
        </w:rPr>
      </w:pPr>
      <w:r w:rsidRPr="009D5918">
        <w:rPr>
          <w:b/>
        </w:rPr>
        <w:t>Вывод</w:t>
      </w:r>
    </w:p>
    <w:p w14:paraId="58A46940" w14:textId="6BEDA2D4" w:rsidR="00724444" w:rsidRPr="00EA4103" w:rsidRDefault="004F7A25" w:rsidP="00B27957">
      <w:pPr>
        <w:tabs>
          <w:tab w:val="left" w:pos="1044"/>
        </w:tabs>
        <w:spacing w:before="360" w:after="120" w:line="240" w:lineRule="auto"/>
        <w:jc w:val="both"/>
      </w:pPr>
      <w:r>
        <w:t xml:space="preserve">Реализованный алгоритм сократил значение функционала на </w:t>
      </w:r>
      <w:r w:rsidR="00867B8C" w:rsidRPr="00867B8C">
        <w:t>~</w:t>
      </w:r>
      <w:r>
        <w:t>4 порядка</w:t>
      </w:r>
      <w:r w:rsidR="00867B8C" w:rsidRPr="00867B8C">
        <w:t xml:space="preserve">. </w:t>
      </w:r>
      <w:r w:rsidR="00867B8C">
        <w:t xml:space="preserve">Таким образом была подтверждена </w:t>
      </w:r>
      <w:r w:rsidR="00DF4B1F">
        <w:t>применимость</w:t>
      </w:r>
      <w:r w:rsidR="000F324F">
        <w:t xml:space="preserve"> генетических алгоритмов для поиска минимума функционала.</w:t>
      </w:r>
      <w:r w:rsidR="00DF4B1F">
        <w:t xml:space="preserve"> Однако генетические алгоритмы будут эффективны, когда нет возможности использовать классические методы оптимизации.</w:t>
      </w:r>
    </w:p>
    <w:p w14:paraId="36669E42" w14:textId="77777777" w:rsidR="00B27957" w:rsidRDefault="00B27957" w:rsidP="00B27957">
      <w:pPr>
        <w:pStyle w:val="af8"/>
        <w:numPr>
          <w:ilvl w:val="0"/>
          <w:numId w:val="16"/>
        </w:numPr>
        <w:rPr>
          <w:b/>
          <w:bCs/>
        </w:rPr>
      </w:pPr>
      <w:r w:rsidRPr="00B27957">
        <w:rPr>
          <w:b/>
          <w:bCs/>
        </w:rPr>
        <w:t>Код программы</w:t>
      </w:r>
    </w:p>
    <w:p w14:paraId="1E5B4FA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random</w:t>
      </w:r>
    </w:p>
    <w:p w14:paraId="300B3D0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numpy as np</w:t>
      </w:r>
    </w:p>
    <w:p w14:paraId="3A31892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matplotlib.pyplot as plt</w:t>
      </w:r>
    </w:p>
    <w:p w14:paraId="1967021F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pandas as pd</w:t>
      </w:r>
    </w:p>
    <w:p w14:paraId="1FC9232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from dataclasses import dataclass</w:t>
      </w:r>
    </w:p>
    <w:p w14:paraId="0256320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itertools</w:t>
      </w:r>
    </w:p>
    <w:p w14:paraId="3FC9625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mport pandas as pd</w:t>
      </w:r>
    </w:p>
    <w:p w14:paraId="2BCDDDB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from tqdm import tqdm</w:t>
      </w:r>
    </w:p>
    <w:p w14:paraId="13BEFAD1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20A8CEC9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0711CAF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N = 50</w:t>
      </w:r>
    </w:p>
    <w:p w14:paraId="50A4265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M = 25</w:t>
      </w:r>
    </w:p>
    <w:p w14:paraId="445EE14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ELITE = 50</w:t>
      </w:r>
    </w:p>
    <w:p w14:paraId="06F5DB5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POPULATION = 18000</w:t>
      </w:r>
    </w:p>
    <w:p w14:paraId="20ECF51F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MAXITER = 100</w:t>
      </w:r>
    </w:p>
    <w:p w14:paraId="3D846F8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MUTATION_PROB = 0.9</w:t>
      </w:r>
    </w:p>
    <w:p w14:paraId="1CB7F3B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FUNCTIONAL_MIN = 1e-5</w:t>
      </w:r>
    </w:p>
    <w:p w14:paraId="580CE973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0264CF4D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0716D6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loss(fen):</w:t>
      </w:r>
    </w:p>
    <w:p w14:paraId="4A7DE2C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np.sqrt(np.sum(np.power(np.array(fen), 2)))</w:t>
      </w:r>
    </w:p>
    <w:p w14:paraId="5A70DFA7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740E5D5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4FBDDFE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class Individual:</w:t>
      </w:r>
    </w:p>
    <w:p w14:paraId="4242FA8E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E92F36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def __init__(self, gen):</w:t>
      </w:r>
    </w:p>
    <w:p w14:paraId="06916E4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self.gen = list(gen)</w:t>
      </w:r>
    </w:p>
    <w:p w14:paraId="1440267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self.fen = self.calc_fen()</w:t>
      </w:r>
    </w:p>
    <w:p w14:paraId="7C1024BA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self.fitness = loss(self.fen)</w:t>
      </w:r>
    </w:p>
    <w:p w14:paraId="125DE5B0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7415CFE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def calc_fen(self):</w:t>
      </w:r>
    </w:p>
    <w:p w14:paraId="61993DC2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i = 0</w:t>
      </w:r>
    </w:p>
    <w:p w14:paraId="4EE3323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lastRenderedPageBreak/>
        <w:t xml:space="preserve">        fen = []</w:t>
      </w:r>
    </w:p>
    <w:p w14:paraId="7D0B242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while i &lt; len(self.gen):</w:t>
      </w:r>
    </w:p>
    <w:p w14:paraId="2F77C04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fen.append(self.gen[i]+self.gen[i+1])</w:t>
      </w:r>
    </w:p>
    <w:p w14:paraId="2017DC8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i += 2</w:t>
      </w:r>
    </w:p>
    <w:p w14:paraId="4E73E92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return fen</w:t>
      </w:r>
    </w:p>
    <w:p w14:paraId="4FC378C5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8FCF8FB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BE87FB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create_child(p1, p2, mutation_prob):</w:t>
      </w:r>
    </w:p>
    <w:p w14:paraId="6179453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gen = krossingover(p1, p2)</w:t>
      </w:r>
    </w:p>
    <w:p w14:paraId="0461E4E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if np.random.random() &lt; mutation_prob:</w:t>
      </w:r>
    </w:p>
    <w:p w14:paraId="3A96CD5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gen = mutation(gen)</w:t>
      </w:r>
    </w:p>
    <w:p w14:paraId="4650DD52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Individual(gen)</w:t>
      </w:r>
    </w:p>
    <w:p w14:paraId="274774A6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B52C052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0A8F69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krossingover(p1, p2):</w:t>
      </w:r>
    </w:p>
    <w:p w14:paraId="5D08A87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kross_idx = random.randint(1, N) # чтобы хотя бы 1 ген менялся</w:t>
      </w:r>
    </w:p>
    <w:p w14:paraId="3032C9A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p1.gen[:kross_idx] + p2.gen[kross_idx:]</w:t>
      </w:r>
    </w:p>
    <w:p w14:paraId="276DB90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760C47F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65F0C6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mutation(gen):</w:t>
      </w:r>
    </w:p>
    <w:p w14:paraId="576AFA0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idx = np.random.randint(0, N-1)</w:t>
      </w:r>
    </w:p>
    <w:p w14:paraId="3E076E29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max_delta = abs(gen[idx])</w:t>
      </w:r>
    </w:p>
    <w:p w14:paraId="3E19DF8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# [-max_delta; max_delta]</w:t>
      </w:r>
    </w:p>
    <w:p w14:paraId="01A12692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mutation_value = 2 * max_delta * np.random.random_sample() - max_delta</w:t>
      </w:r>
    </w:p>
    <w:p w14:paraId="1E51716E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gen[idx] += mutation_value</w:t>
      </w:r>
    </w:p>
    <w:p w14:paraId="357939E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gen</w:t>
      </w:r>
    </w:p>
    <w:p w14:paraId="06AEB643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792DCA3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5827512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create_population(parents, population_size, elite_size, mutation_prob):</w:t>
      </w:r>
    </w:p>
    <w:p w14:paraId="7761FDD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children = []</w:t>
      </w:r>
    </w:p>
    <w:p w14:paraId="055420CA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for p1 in parents[:elite_size]:</w:t>
      </w:r>
    </w:p>
    <w:p w14:paraId="077A8648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p2 = parents[np.random.randint(0, elite_size)]</w:t>
      </w:r>
    </w:p>
    <w:p w14:paraId="027E21AC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for _ in range(population_size//elite_size):</w:t>
      </w:r>
    </w:p>
    <w:p w14:paraId="3BDE68B9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children.append(create_child(p1, p2, mutation_prob))</w:t>
      </w:r>
    </w:p>
    <w:p w14:paraId="5E64659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children</w:t>
      </w:r>
    </w:p>
    <w:p w14:paraId="4C9B11C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406B02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3FA18BDC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create_random_population(population_size):</w:t>
      </w:r>
    </w:p>
    <w:p w14:paraId="337F44C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[Individual(gen) for gen in 200 * np.random.random_sample((1000, N)) - 100]</w:t>
      </w:r>
    </w:p>
    <w:p w14:paraId="347E2F3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67E5BE79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3C906F7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sort_population(population):</w:t>
      </w:r>
    </w:p>
    <w:p w14:paraId="021D17DD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sorted(population, key=lambda x: x.fitness)</w:t>
      </w:r>
    </w:p>
    <w:p w14:paraId="31291C9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13A227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E486798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get_best_individuals(population, elite_size):</w:t>
      </w:r>
    </w:p>
    <w:p w14:paraId="3ABB3FE9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sort_population(population)[:elite_size]</w:t>
      </w:r>
    </w:p>
    <w:p w14:paraId="3C8F93B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6B2233D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A2C661A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def sga(population_size, elite_size, mutation_prob):</w:t>
      </w:r>
    </w:p>
    <w:p w14:paraId="3455AB9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np.random.seed(12)</w:t>
      </w:r>
    </w:p>
    <w:p w14:paraId="55A3B563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population = create_random_population(population_size)</w:t>
      </w:r>
    </w:p>
    <w:p w14:paraId="04727D65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best_individ = sort_population(population)[0]</w:t>
      </w:r>
    </w:p>
    <w:p w14:paraId="37414AC8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5EDEB23F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train_data = []</w:t>
      </w:r>
    </w:p>
    <w:p w14:paraId="206901B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for it in tqdm(range(MAXITER)):</w:t>
      </w:r>
    </w:p>
    <w:p w14:paraId="77729EDE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parents = get_best_individuals(population, elite_size)</w:t>
      </w:r>
    </w:p>
    <w:p w14:paraId="0345940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population = create_population(parents, population_size, elite_size, mutation_prob)</w:t>
      </w:r>
    </w:p>
    <w:p w14:paraId="1F4B8677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2F723B21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generation_best = sort_population(population)[0]</w:t>
      </w:r>
    </w:p>
    <w:p w14:paraId="4C533ECC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if best_individ.fitness &gt; generation_best.fitness:</w:t>
      </w:r>
    </w:p>
    <w:p w14:paraId="309D01D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best_individ = generation_best</w:t>
      </w:r>
    </w:p>
    <w:p w14:paraId="125C2D89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54B9C7C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train_data.append((it+1, generation_best.fitness, best_individ.fitness))</w:t>
      </w:r>
    </w:p>
    <w:p w14:paraId="70BF3854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72E0F54F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if best_individ.fitness &lt; FUNCTIONAL_MIN:</w:t>
      </w:r>
    </w:p>
    <w:p w14:paraId="3B2FCF36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        break</w:t>
      </w:r>
    </w:p>
    <w:p w14:paraId="342D19AB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return pd.DataFrame(train_data, columns=['iter', 'generation_best', 'best'])</w:t>
      </w:r>
    </w:p>
    <w:p w14:paraId="413E80CD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15DFFD7C" w14:textId="77777777" w:rsidR="00DF4B1F" w:rsidRPr="00DF4B1F" w:rsidRDefault="00DF4B1F" w:rsidP="00DF4B1F">
      <w:pPr>
        <w:pStyle w:val="af9"/>
        <w:rPr>
          <w:color w:val="000000" w:themeColor="text1"/>
        </w:rPr>
      </w:pPr>
    </w:p>
    <w:p w14:paraId="4D0C3CB0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>if __name__ == '__main__':</w:t>
      </w:r>
    </w:p>
    <w:p w14:paraId="69810014" w14:textId="77777777" w:rsidR="00DF4B1F" w:rsidRPr="00DF4B1F" w:rsidRDefault="00DF4B1F" w:rsidP="00DF4B1F">
      <w:pPr>
        <w:pStyle w:val="af9"/>
        <w:rPr>
          <w:color w:val="000000" w:themeColor="text1"/>
        </w:rPr>
      </w:pPr>
      <w:r w:rsidRPr="00DF4B1F">
        <w:rPr>
          <w:color w:val="000000" w:themeColor="text1"/>
        </w:rPr>
        <w:t xml:space="preserve">    df = sga(POPULATION, ELITE, MUTATION_PROB)</w:t>
      </w:r>
    </w:p>
    <w:p w14:paraId="6DF04913" w14:textId="14ECFECC" w:rsidR="00B27957" w:rsidRPr="00DF4B1F" w:rsidRDefault="00DF4B1F" w:rsidP="00DF4B1F">
      <w:pPr>
        <w:pStyle w:val="af9"/>
        <w:rPr>
          <w:b/>
          <w:bCs/>
          <w:color w:val="000000" w:themeColor="text1"/>
        </w:rPr>
      </w:pPr>
      <w:r w:rsidRPr="00DF4B1F">
        <w:rPr>
          <w:color w:val="000000" w:themeColor="text1"/>
        </w:rPr>
        <w:t xml:space="preserve">    df.to_excel('./sga.xlsx', index=False)</w:t>
      </w:r>
    </w:p>
    <w:sectPr w:rsidR="00B27957" w:rsidRPr="00DF4B1F" w:rsidSect="00405A1F">
      <w:footerReference w:type="first" r:id="rId21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8EFDF7" w14:textId="77777777" w:rsidR="00A778D2" w:rsidRDefault="00A778D2" w:rsidP="00BC5F26">
      <w:pPr>
        <w:spacing w:after="0" w:line="240" w:lineRule="auto"/>
      </w:pPr>
      <w:r>
        <w:separator/>
      </w:r>
    </w:p>
  </w:endnote>
  <w:endnote w:type="continuationSeparator" w:id="0">
    <w:p w14:paraId="08D733FC" w14:textId="77777777" w:rsidR="00A778D2" w:rsidRDefault="00A778D2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scadia Mono">
    <w:altName w:val="Calibri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Content>
      <w:p w14:paraId="42D91401" w14:textId="77777777" w:rsidR="008722A2" w:rsidRDefault="000F4D4A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5C604D">
          <w:rPr>
            <w:noProof/>
          </w:rPr>
          <w:t>5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DCF23F" w14:textId="7777777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Content>
      <w:p w14:paraId="5FD81DFA" w14:textId="77777777" w:rsidR="000B6104" w:rsidRDefault="000F4D4A">
        <w:pPr>
          <w:pStyle w:val="a9"/>
          <w:jc w:val="center"/>
        </w:pPr>
        <w:r>
          <w:fldChar w:fldCharType="begin"/>
        </w:r>
        <w:r w:rsidR="007431F8">
          <w:instrText xml:space="preserve"> PAGE   \* MERGEFORMAT </w:instrText>
        </w:r>
        <w:r>
          <w:fldChar w:fldCharType="separate"/>
        </w:r>
        <w:r w:rsidR="005C604D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1C6F45" w14:textId="77777777" w:rsidR="00A778D2" w:rsidRDefault="00A778D2" w:rsidP="00BC5F26">
      <w:pPr>
        <w:spacing w:after="0" w:line="240" w:lineRule="auto"/>
      </w:pPr>
      <w:r>
        <w:separator/>
      </w:r>
    </w:p>
  </w:footnote>
  <w:footnote w:type="continuationSeparator" w:id="0">
    <w:p w14:paraId="4FD3810E" w14:textId="77777777" w:rsidR="00A778D2" w:rsidRDefault="00A778D2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A5F3C4B"/>
    <w:multiLevelType w:val="hybridMultilevel"/>
    <w:tmpl w:val="B4883FA8"/>
    <w:lvl w:ilvl="0" w:tplc="9BF6B23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i w:val="0"/>
        <w:i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0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6C9A1698"/>
    <w:multiLevelType w:val="hybridMultilevel"/>
    <w:tmpl w:val="07C68DC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71EA6EBB"/>
    <w:multiLevelType w:val="hybridMultilevel"/>
    <w:tmpl w:val="87DA4F46"/>
    <w:lvl w:ilvl="0" w:tplc="0419000F">
      <w:start w:val="1"/>
      <w:numFmt w:val="decimal"/>
      <w:lvlText w:val="%1."/>
      <w:lvlJc w:val="left"/>
      <w:pPr>
        <w:ind w:left="1209" w:hanging="360"/>
      </w:pPr>
    </w:lvl>
    <w:lvl w:ilvl="1" w:tplc="04190019" w:tentative="1">
      <w:start w:val="1"/>
      <w:numFmt w:val="lowerLetter"/>
      <w:lvlText w:val="%2."/>
      <w:lvlJc w:val="left"/>
      <w:pPr>
        <w:ind w:left="1929" w:hanging="360"/>
      </w:pPr>
    </w:lvl>
    <w:lvl w:ilvl="2" w:tplc="0419001B" w:tentative="1">
      <w:start w:val="1"/>
      <w:numFmt w:val="lowerRoman"/>
      <w:lvlText w:val="%3."/>
      <w:lvlJc w:val="right"/>
      <w:pPr>
        <w:ind w:left="2649" w:hanging="180"/>
      </w:pPr>
    </w:lvl>
    <w:lvl w:ilvl="3" w:tplc="0419000F" w:tentative="1">
      <w:start w:val="1"/>
      <w:numFmt w:val="decimal"/>
      <w:lvlText w:val="%4."/>
      <w:lvlJc w:val="left"/>
      <w:pPr>
        <w:ind w:left="3369" w:hanging="360"/>
      </w:pPr>
    </w:lvl>
    <w:lvl w:ilvl="4" w:tplc="04190019" w:tentative="1">
      <w:start w:val="1"/>
      <w:numFmt w:val="lowerLetter"/>
      <w:lvlText w:val="%5."/>
      <w:lvlJc w:val="left"/>
      <w:pPr>
        <w:ind w:left="4089" w:hanging="360"/>
      </w:pPr>
    </w:lvl>
    <w:lvl w:ilvl="5" w:tplc="0419001B" w:tentative="1">
      <w:start w:val="1"/>
      <w:numFmt w:val="lowerRoman"/>
      <w:lvlText w:val="%6."/>
      <w:lvlJc w:val="right"/>
      <w:pPr>
        <w:ind w:left="4809" w:hanging="180"/>
      </w:pPr>
    </w:lvl>
    <w:lvl w:ilvl="6" w:tplc="0419000F" w:tentative="1">
      <w:start w:val="1"/>
      <w:numFmt w:val="decimal"/>
      <w:lvlText w:val="%7."/>
      <w:lvlJc w:val="left"/>
      <w:pPr>
        <w:ind w:left="5529" w:hanging="360"/>
      </w:pPr>
    </w:lvl>
    <w:lvl w:ilvl="7" w:tplc="04190019" w:tentative="1">
      <w:start w:val="1"/>
      <w:numFmt w:val="lowerLetter"/>
      <w:lvlText w:val="%8."/>
      <w:lvlJc w:val="left"/>
      <w:pPr>
        <w:ind w:left="6249" w:hanging="360"/>
      </w:pPr>
    </w:lvl>
    <w:lvl w:ilvl="8" w:tplc="0419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15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900946656">
    <w:abstractNumId w:val="9"/>
  </w:num>
  <w:num w:numId="2" w16cid:durableId="596645576">
    <w:abstractNumId w:val="0"/>
  </w:num>
  <w:num w:numId="3" w16cid:durableId="51202386">
    <w:abstractNumId w:val="2"/>
  </w:num>
  <w:num w:numId="4" w16cid:durableId="600071582">
    <w:abstractNumId w:val="7"/>
  </w:num>
  <w:num w:numId="5" w16cid:durableId="520243417">
    <w:abstractNumId w:val="4"/>
  </w:num>
  <w:num w:numId="6" w16cid:durableId="1542864079">
    <w:abstractNumId w:val="6"/>
  </w:num>
  <w:num w:numId="7" w16cid:durableId="1764036452">
    <w:abstractNumId w:val="5"/>
  </w:num>
  <w:num w:numId="8" w16cid:durableId="1483426581">
    <w:abstractNumId w:val="3"/>
  </w:num>
  <w:num w:numId="9" w16cid:durableId="1229612297">
    <w:abstractNumId w:val="12"/>
  </w:num>
  <w:num w:numId="10" w16cid:durableId="1573468904">
    <w:abstractNumId w:val="11"/>
  </w:num>
  <w:num w:numId="11" w16cid:durableId="1948000655">
    <w:abstractNumId w:val="1"/>
  </w:num>
  <w:num w:numId="12" w16cid:durableId="1291784102">
    <w:abstractNumId w:val="8"/>
  </w:num>
  <w:num w:numId="13" w16cid:durableId="944458622">
    <w:abstractNumId w:val="10"/>
  </w:num>
  <w:num w:numId="14" w16cid:durableId="728455532">
    <w:abstractNumId w:val="15"/>
  </w:num>
  <w:num w:numId="15" w16cid:durableId="734937890">
    <w:abstractNumId w:val="16"/>
  </w:num>
  <w:num w:numId="16" w16cid:durableId="1121462765">
    <w:abstractNumId w:val="2"/>
  </w:num>
  <w:num w:numId="17" w16cid:durableId="1758016738">
    <w:abstractNumId w:val="14"/>
  </w:num>
  <w:num w:numId="18" w16cid:durableId="139781749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24F"/>
    <w:rsid w:val="000F3813"/>
    <w:rsid w:val="000F4D4A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1A81"/>
    <w:rsid w:val="00153362"/>
    <w:rsid w:val="00154350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3B1D"/>
    <w:rsid w:val="001E4B61"/>
    <w:rsid w:val="001E6C19"/>
    <w:rsid w:val="001F028E"/>
    <w:rsid w:val="001F058D"/>
    <w:rsid w:val="001F0F54"/>
    <w:rsid w:val="001F3E90"/>
    <w:rsid w:val="001F55D1"/>
    <w:rsid w:val="001F5FED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6CFC"/>
    <w:rsid w:val="002B2580"/>
    <w:rsid w:val="002B60D9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E3C36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0ADE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46FF"/>
    <w:rsid w:val="003E5F5F"/>
    <w:rsid w:val="003E6E4E"/>
    <w:rsid w:val="003E7477"/>
    <w:rsid w:val="003F3C79"/>
    <w:rsid w:val="003F44E7"/>
    <w:rsid w:val="003F59B9"/>
    <w:rsid w:val="003F6018"/>
    <w:rsid w:val="003F79FE"/>
    <w:rsid w:val="004032AF"/>
    <w:rsid w:val="00403A26"/>
    <w:rsid w:val="00405A1F"/>
    <w:rsid w:val="0040635F"/>
    <w:rsid w:val="00414480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4014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4F7A25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8116A"/>
    <w:rsid w:val="005827B4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C604D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0C8D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21B0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67B8C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E7755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29C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B7C0E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5918"/>
    <w:rsid w:val="009D6703"/>
    <w:rsid w:val="009E57B2"/>
    <w:rsid w:val="00A10269"/>
    <w:rsid w:val="00A1081C"/>
    <w:rsid w:val="00A114E1"/>
    <w:rsid w:val="00A17261"/>
    <w:rsid w:val="00A22771"/>
    <w:rsid w:val="00A26C83"/>
    <w:rsid w:val="00A338E5"/>
    <w:rsid w:val="00A33D0F"/>
    <w:rsid w:val="00A355BC"/>
    <w:rsid w:val="00A36D7E"/>
    <w:rsid w:val="00A40378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778D2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2B8F"/>
    <w:rsid w:val="00AE4620"/>
    <w:rsid w:val="00AE6CFD"/>
    <w:rsid w:val="00AF35AA"/>
    <w:rsid w:val="00B033FF"/>
    <w:rsid w:val="00B10EA2"/>
    <w:rsid w:val="00B172C5"/>
    <w:rsid w:val="00B17F47"/>
    <w:rsid w:val="00B247B5"/>
    <w:rsid w:val="00B24DE1"/>
    <w:rsid w:val="00B25934"/>
    <w:rsid w:val="00B26051"/>
    <w:rsid w:val="00B27957"/>
    <w:rsid w:val="00B27CFC"/>
    <w:rsid w:val="00B305C2"/>
    <w:rsid w:val="00B30F2F"/>
    <w:rsid w:val="00B3388B"/>
    <w:rsid w:val="00B41D7B"/>
    <w:rsid w:val="00B4405A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B4667"/>
    <w:rsid w:val="00BB4EBC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DF4B1F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269C6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103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059"/>
    <w:rsid w:val="00ED7181"/>
    <w:rsid w:val="00EE2A8C"/>
    <w:rsid w:val="00EF3AC8"/>
    <w:rsid w:val="00EF48DB"/>
    <w:rsid w:val="00EF6F51"/>
    <w:rsid w:val="00F011B2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97D75"/>
    <w:rsid w:val="00FA31A9"/>
    <w:rsid w:val="00FA5048"/>
    <w:rsid w:val="00FB0AC6"/>
    <w:rsid w:val="00FB2AB3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AAB15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1F55D1"/>
    <w:pPr>
      <w:spacing w:line="360" w:lineRule="auto"/>
    </w:pPr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9">
    <w:name w:val="Код программы"/>
    <w:basedOn w:val="a0"/>
    <w:link w:val="afa"/>
    <w:qFormat/>
    <w:rsid w:val="00380ADE"/>
    <w:pPr>
      <w:autoSpaceDE w:val="0"/>
      <w:autoSpaceDN w:val="0"/>
      <w:adjustRightInd w:val="0"/>
      <w:spacing w:after="0" w:line="240" w:lineRule="auto"/>
      <w:ind w:left="284"/>
      <w:contextualSpacing/>
    </w:pPr>
    <w:rPr>
      <w:rFonts w:ascii="Consolas" w:hAnsi="Consolas" w:cs="Cascadia Mono"/>
      <w:noProof/>
      <w:color w:val="808080"/>
      <w:sz w:val="16"/>
      <w:szCs w:val="18"/>
      <w:lang w:val="en-US"/>
    </w:rPr>
  </w:style>
  <w:style w:type="character" w:customStyle="1" w:styleId="afa">
    <w:name w:val="Код программы Знак"/>
    <w:basedOn w:val="a1"/>
    <w:link w:val="af9"/>
    <w:rsid w:val="00380ADE"/>
    <w:rPr>
      <w:rFonts w:ascii="Consolas" w:hAnsi="Consolas" w:cs="Cascadia Mono"/>
      <w:noProof/>
      <w:color w:val="808080"/>
      <w:sz w:val="16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2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28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920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1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78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82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7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1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68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1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5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1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0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66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7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94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55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2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0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26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2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95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7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3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2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0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4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67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4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17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6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470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9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7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39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69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0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3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8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1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97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52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08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74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43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99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9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0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49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26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70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42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8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7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5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05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74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00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4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0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32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0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0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1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87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glossaryDocument" Target="glossary/document.xml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imitry\Desktop\parametr_estimation\sg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Налиушее значение функционала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A$2:$A$101</c:f>
              <c:numCache>
                <c:formatCode>General</c:formatCode>
                <c:ptCount val="1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</c:numCache>
            </c:numRef>
          </c:cat>
          <c:val>
            <c:numRef>
              <c:f>Sheet1!$C$2:$C$101</c:f>
              <c:numCache>
                <c:formatCode>0.0000E+00</c:formatCode>
                <c:ptCount val="100"/>
                <c:pt idx="0">
                  <c:v>186.0951590402357</c:v>
                </c:pt>
                <c:pt idx="1">
                  <c:v>132.84276390125339</c:v>
                </c:pt>
                <c:pt idx="2">
                  <c:v>105.0894185755003</c:v>
                </c:pt>
                <c:pt idx="3">
                  <c:v>89.682475254536286</c:v>
                </c:pt>
                <c:pt idx="4">
                  <c:v>71.678640837589086</c:v>
                </c:pt>
                <c:pt idx="5">
                  <c:v>63.941194103115542</c:v>
                </c:pt>
                <c:pt idx="6">
                  <c:v>56.009136756005198</c:v>
                </c:pt>
                <c:pt idx="7">
                  <c:v>50.050977878864202</c:v>
                </c:pt>
                <c:pt idx="8">
                  <c:v>42.660919754817428</c:v>
                </c:pt>
                <c:pt idx="9">
                  <c:v>35.661729379728563</c:v>
                </c:pt>
                <c:pt idx="10">
                  <c:v>32.554816328511372</c:v>
                </c:pt>
                <c:pt idx="11">
                  <c:v>27.635927528793509</c:v>
                </c:pt>
                <c:pt idx="12">
                  <c:v>23.45774634164848</c:v>
                </c:pt>
                <c:pt idx="13">
                  <c:v>19.354397980195259</c:v>
                </c:pt>
                <c:pt idx="14">
                  <c:v>16.505047686832111</c:v>
                </c:pt>
                <c:pt idx="15">
                  <c:v>14.50877370182231</c:v>
                </c:pt>
                <c:pt idx="16">
                  <c:v>12.91241454152664</c:v>
                </c:pt>
                <c:pt idx="17">
                  <c:v>10.110660521514459</c:v>
                </c:pt>
                <c:pt idx="18">
                  <c:v>9.2296818282551243</c:v>
                </c:pt>
                <c:pt idx="19">
                  <c:v>7.9799508026033834</c:v>
                </c:pt>
                <c:pt idx="20">
                  <c:v>6.2254889583270101</c:v>
                </c:pt>
                <c:pt idx="21">
                  <c:v>4.7398597029714287</c:v>
                </c:pt>
                <c:pt idx="22">
                  <c:v>4.0812608618243713</c:v>
                </c:pt>
                <c:pt idx="23">
                  <c:v>3.1879411519437708</c:v>
                </c:pt>
                <c:pt idx="24">
                  <c:v>3.058710592696277</c:v>
                </c:pt>
                <c:pt idx="25">
                  <c:v>2.716280246645725</c:v>
                </c:pt>
                <c:pt idx="26">
                  <c:v>2.409834456603138</c:v>
                </c:pt>
                <c:pt idx="27">
                  <c:v>2.1466539596512728</c:v>
                </c:pt>
                <c:pt idx="28">
                  <c:v>1.751307930468224</c:v>
                </c:pt>
                <c:pt idx="29">
                  <c:v>1.4410411792729609</c:v>
                </c:pt>
                <c:pt idx="30">
                  <c:v>1.339950899540548</c:v>
                </c:pt>
                <c:pt idx="31">
                  <c:v>1.2090580007848131</c:v>
                </c:pt>
                <c:pt idx="32">
                  <c:v>1.0967191361610811</c:v>
                </c:pt>
                <c:pt idx="33">
                  <c:v>1.015155453935592</c:v>
                </c:pt>
                <c:pt idx="34">
                  <c:v>0.87251414124242288</c:v>
                </c:pt>
                <c:pt idx="35">
                  <c:v>0.74574441314872097</c:v>
                </c:pt>
                <c:pt idx="36">
                  <c:v>0.73591840094987127</c:v>
                </c:pt>
                <c:pt idx="37">
                  <c:v>0.70736572241282447</c:v>
                </c:pt>
                <c:pt idx="38">
                  <c:v>0.62431307318022744</c:v>
                </c:pt>
                <c:pt idx="39">
                  <c:v>0.60532719073795649</c:v>
                </c:pt>
                <c:pt idx="40">
                  <c:v>0.51881606086157495</c:v>
                </c:pt>
                <c:pt idx="41">
                  <c:v>0.48042731292456831</c:v>
                </c:pt>
                <c:pt idx="42">
                  <c:v>0.44384479514511599</c:v>
                </c:pt>
                <c:pt idx="43">
                  <c:v>0.40851282337028461</c:v>
                </c:pt>
                <c:pt idx="44">
                  <c:v>0.37933804900463253</c:v>
                </c:pt>
                <c:pt idx="45">
                  <c:v>0.33699642002927899</c:v>
                </c:pt>
                <c:pt idx="46">
                  <c:v>0.29027740184588458</c:v>
                </c:pt>
                <c:pt idx="47">
                  <c:v>0.28163330573166762</c:v>
                </c:pt>
                <c:pt idx="48">
                  <c:v>0.26271532462135661</c:v>
                </c:pt>
                <c:pt idx="49">
                  <c:v>0.24382802001505829</c:v>
                </c:pt>
                <c:pt idx="50">
                  <c:v>0.23939479594216359</c:v>
                </c:pt>
                <c:pt idx="51">
                  <c:v>0.22238219656461961</c:v>
                </c:pt>
                <c:pt idx="52">
                  <c:v>0.20604202695741999</c:v>
                </c:pt>
                <c:pt idx="53">
                  <c:v>0.1978255807725593</c:v>
                </c:pt>
                <c:pt idx="54">
                  <c:v>0.19128411304586729</c:v>
                </c:pt>
                <c:pt idx="55">
                  <c:v>0.1752297144061829</c:v>
                </c:pt>
                <c:pt idx="56">
                  <c:v>0.161193675675077</c:v>
                </c:pt>
                <c:pt idx="57">
                  <c:v>0.13985945727172691</c:v>
                </c:pt>
                <c:pt idx="58">
                  <c:v>0.13193381806354679</c:v>
                </c:pt>
                <c:pt idx="59">
                  <c:v>0.1284899265599907</c:v>
                </c:pt>
                <c:pt idx="60">
                  <c:v>0.1237748772045773</c:v>
                </c:pt>
                <c:pt idx="61">
                  <c:v>0.1206084264156719</c:v>
                </c:pt>
                <c:pt idx="62">
                  <c:v>0.1110583238149815</c:v>
                </c:pt>
                <c:pt idx="63">
                  <c:v>0.1033666134368228</c:v>
                </c:pt>
                <c:pt idx="64">
                  <c:v>9.9384931866644988E-2</c:v>
                </c:pt>
                <c:pt idx="65">
                  <c:v>9.5399719339713002E-2</c:v>
                </c:pt>
                <c:pt idx="66">
                  <c:v>9.2446305019169062E-2</c:v>
                </c:pt>
                <c:pt idx="67">
                  <c:v>8.7538606847453918E-2</c:v>
                </c:pt>
                <c:pt idx="68">
                  <c:v>8.1113147393751084E-2</c:v>
                </c:pt>
                <c:pt idx="69">
                  <c:v>7.4424851633163897E-2</c:v>
                </c:pt>
                <c:pt idx="70">
                  <c:v>7.0284324388390634E-2</c:v>
                </c:pt>
                <c:pt idx="71">
                  <c:v>5.9862166654245062E-2</c:v>
                </c:pt>
                <c:pt idx="72">
                  <c:v>5.8295249891936927E-2</c:v>
                </c:pt>
                <c:pt idx="73">
                  <c:v>5.809790948049906E-2</c:v>
                </c:pt>
                <c:pt idx="74">
                  <c:v>5.560954438015378E-2</c:v>
                </c:pt>
                <c:pt idx="75">
                  <c:v>5.5350620206055641E-2</c:v>
                </c:pt>
                <c:pt idx="76">
                  <c:v>5.2308401243497678E-2</c:v>
                </c:pt>
                <c:pt idx="77">
                  <c:v>5.054848576720871E-2</c:v>
                </c:pt>
                <c:pt idx="78">
                  <c:v>4.8171814242125938E-2</c:v>
                </c:pt>
                <c:pt idx="79">
                  <c:v>4.5733491422422758E-2</c:v>
                </c:pt>
                <c:pt idx="80">
                  <c:v>4.3328688198921619E-2</c:v>
                </c:pt>
                <c:pt idx="81">
                  <c:v>4.332474410761087E-2</c:v>
                </c:pt>
                <c:pt idx="82">
                  <c:v>3.9145305309869378E-2</c:v>
                </c:pt>
                <c:pt idx="83">
                  <c:v>3.9132139611380061E-2</c:v>
                </c:pt>
                <c:pt idx="84">
                  <c:v>3.8074266252725697E-2</c:v>
                </c:pt>
                <c:pt idx="85">
                  <c:v>3.0541161201145989E-2</c:v>
                </c:pt>
                <c:pt idx="86">
                  <c:v>3.0541161201145989E-2</c:v>
                </c:pt>
                <c:pt idx="87">
                  <c:v>2.8818910678965349E-2</c:v>
                </c:pt>
                <c:pt idx="88">
                  <c:v>2.859499560747867E-2</c:v>
                </c:pt>
                <c:pt idx="89">
                  <c:v>2.789480118560048E-2</c:v>
                </c:pt>
                <c:pt idx="90">
                  <c:v>2.532340245692756E-2</c:v>
                </c:pt>
                <c:pt idx="91">
                  <c:v>2.4530445127073339E-2</c:v>
                </c:pt>
                <c:pt idx="92">
                  <c:v>2.437029921311341E-2</c:v>
                </c:pt>
                <c:pt idx="93">
                  <c:v>2.334938700080811E-2</c:v>
                </c:pt>
                <c:pt idx="94">
                  <c:v>2.1200456840859781E-2</c:v>
                </c:pt>
                <c:pt idx="95">
                  <c:v>2.0015232454415229E-2</c:v>
                </c:pt>
                <c:pt idx="96">
                  <c:v>2.0015054177483099E-2</c:v>
                </c:pt>
                <c:pt idx="97">
                  <c:v>1.9329775971771879E-2</c:v>
                </c:pt>
                <c:pt idx="98">
                  <c:v>1.932927308401227E-2</c:v>
                </c:pt>
                <c:pt idx="99">
                  <c:v>1.932906448625813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B9B-4F5C-B759-6754AA7F5B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18900448"/>
        <c:axId val="1917240288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B$1</c15:sqref>
                        </c15:formulaRef>
                      </c:ext>
                    </c:extLst>
                    <c:strCache>
                      <c:ptCount val="1"/>
                      <c:pt idx="0">
                        <c:v>generation_best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Sheet1!$A$2:$A$101</c15:sqref>
                        </c15:formulaRef>
                      </c:ext>
                    </c:extLst>
                    <c:numCache>
                      <c:formatCode>General</c:formatCode>
                      <c:ptCount val="10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  <c:pt idx="20">
                        <c:v>21</c:v>
                      </c:pt>
                      <c:pt idx="21">
                        <c:v>22</c:v>
                      </c:pt>
                      <c:pt idx="22">
                        <c:v>23</c:v>
                      </c:pt>
                      <c:pt idx="23">
                        <c:v>24</c:v>
                      </c:pt>
                      <c:pt idx="24">
                        <c:v>25</c:v>
                      </c:pt>
                      <c:pt idx="25">
                        <c:v>26</c:v>
                      </c:pt>
                      <c:pt idx="26">
                        <c:v>27</c:v>
                      </c:pt>
                      <c:pt idx="27">
                        <c:v>28</c:v>
                      </c:pt>
                      <c:pt idx="28">
                        <c:v>29</c:v>
                      </c:pt>
                      <c:pt idx="29">
                        <c:v>30</c:v>
                      </c:pt>
                      <c:pt idx="30">
                        <c:v>31</c:v>
                      </c:pt>
                      <c:pt idx="31">
                        <c:v>32</c:v>
                      </c:pt>
                      <c:pt idx="32">
                        <c:v>33</c:v>
                      </c:pt>
                      <c:pt idx="33">
                        <c:v>34</c:v>
                      </c:pt>
                      <c:pt idx="34">
                        <c:v>35</c:v>
                      </c:pt>
                      <c:pt idx="35">
                        <c:v>36</c:v>
                      </c:pt>
                      <c:pt idx="36">
                        <c:v>37</c:v>
                      </c:pt>
                      <c:pt idx="37">
                        <c:v>38</c:v>
                      </c:pt>
                      <c:pt idx="38">
                        <c:v>39</c:v>
                      </c:pt>
                      <c:pt idx="39">
                        <c:v>40</c:v>
                      </c:pt>
                      <c:pt idx="40">
                        <c:v>41</c:v>
                      </c:pt>
                      <c:pt idx="41">
                        <c:v>42</c:v>
                      </c:pt>
                      <c:pt idx="42">
                        <c:v>43</c:v>
                      </c:pt>
                      <c:pt idx="43">
                        <c:v>44</c:v>
                      </c:pt>
                      <c:pt idx="44">
                        <c:v>45</c:v>
                      </c:pt>
                      <c:pt idx="45">
                        <c:v>46</c:v>
                      </c:pt>
                      <c:pt idx="46">
                        <c:v>47</c:v>
                      </c:pt>
                      <c:pt idx="47">
                        <c:v>48</c:v>
                      </c:pt>
                      <c:pt idx="48">
                        <c:v>49</c:v>
                      </c:pt>
                      <c:pt idx="49">
                        <c:v>50</c:v>
                      </c:pt>
                      <c:pt idx="50">
                        <c:v>51</c:v>
                      </c:pt>
                      <c:pt idx="51">
                        <c:v>52</c:v>
                      </c:pt>
                      <c:pt idx="52">
                        <c:v>53</c:v>
                      </c:pt>
                      <c:pt idx="53">
                        <c:v>54</c:v>
                      </c:pt>
                      <c:pt idx="54">
                        <c:v>55</c:v>
                      </c:pt>
                      <c:pt idx="55">
                        <c:v>56</c:v>
                      </c:pt>
                      <c:pt idx="56">
                        <c:v>57</c:v>
                      </c:pt>
                      <c:pt idx="57">
                        <c:v>58</c:v>
                      </c:pt>
                      <c:pt idx="58">
                        <c:v>59</c:v>
                      </c:pt>
                      <c:pt idx="59">
                        <c:v>60</c:v>
                      </c:pt>
                      <c:pt idx="60">
                        <c:v>61</c:v>
                      </c:pt>
                      <c:pt idx="61">
                        <c:v>62</c:v>
                      </c:pt>
                      <c:pt idx="62">
                        <c:v>63</c:v>
                      </c:pt>
                      <c:pt idx="63">
                        <c:v>64</c:v>
                      </c:pt>
                      <c:pt idx="64">
                        <c:v>65</c:v>
                      </c:pt>
                      <c:pt idx="65">
                        <c:v>66</c:v>
                      </c:pt>
                      <c:pt idx="66">
                        <c:v>67</c:v>
                      </c:pt>
                      <c:pt idx="67">
                        <c:v>68</c:v>
                      </c:pt>
                      <c:pt idx="68">
                        <c:v>69</c:v>
                      </c:pt>
                      <c:pt idx="69">
                        <c:v>70</c:v>
                      </c:pt>
                      <c:pt idx="70">
                        <c:v>71</c:v>
                      </c:pt>
                      <c:pt idx="71">
                        <c:v>72</c:v>
                      </c:pt>
                      <c:pt idx="72">
                        <c:v>73</c:v>
                      </c:pt>
                      <c:pt idx="73">
                        <c:v>74</c:v>
                      </c:pt>
                      <c:pt idx="74">
                        <c:v>75</c:v>
                      </c:pt>
                      <c:pt idx="75">
                        <c:v>76</c:v>
                      </c:pt>
                      <c:pt idx="76">
                        <c:v>77</c:v>
                      </c:pt>
                      <c:pt idx="77">
                        <c:v>78</c:v>
                      </c:pt>
                      <c:pt idx="78">
                        <c:v>79</c:v>
                      </c:pt>
                      <c:pt idx="79">
                        <c:v>80</c:v>
                      </c:pt>
                      <c:pt idx="80">
                        <c:v>81</c:v>
                      </c:pt>
                      <c:pt idx="81">
                        <c:v>82</c:v>
                      </c:pt>
                      <c:pt idx="82">
                        <c:v>83</c:v>
                      </c:pt>
                      <c:pt idx="83">
                        <c:v>84</c:v>
                      </c:pt>
                      <c:pt idx="84">
                        <c:v>85</c:v>
                      </c:pt>
                      <c:pt idx="85">
                        <c:v>86</c:v>
                      </c:pt>
                      <c:pt idx="86">
                        <c:v>87</c:v>
                      </c:pt>
                      <c:pt idx="87">
                        <c:v>88</c:v>
                      </c:pt>
                      <c:pt idx="88">
                        <c:v>89</c:v>
                      </c:pt>
                      <c:pt idx="89">
                        <c:v>90</c:v>
                      </c:pt>
                      <c:pt idx="90">
                        <c:v>91</c:v>
                      </c:pt>
                      <c:pt idx="91">
                        <c:v>92</c:v>
                      </c:pt>
                      <c:pt idx="92">
                        <c:v>93</c:v>
                      </c:pt>
                      <c:pt idx="93">
                        <c:v>94</c:v>
                      </c:pt>
                      <c:pt idx="94">
                        <c:v>95</c:v>
                      </c:pt>
                      <c:pt idx="95">
                        <c:v>96</c:v>
                      </c:pt>
                      <c:pt idx="96">
                        <c:v>97</c:v>
                      </c:pt>
                      <c:pt idx="97">
                        <c:v>98</c:v>
                      </c:pt>
                      <c:pt idx="98">
                        <c:v>99</c:v>
                      </c:pt>
                      <c:pt idx="99">
                        <c:v>1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Sheet1!$B$2:$B$101</c15:sqref>
                        </c15:formulaRef>
                      </c:ext>
                    </c:extLst>
                    <c:numCache>
                      <c:formatCode>0.0000E+00</c:formatCode>
                      <c:ptCount val="100"/>
                      <c:pt idx="0">
                        <c:v>186.0951590402357</c:v>
                      </c:pt>
                      <c:pt idx="1">
                        <c:v>132.84276390125339</c:v>
                      </c:pt>
                      <c:pt idx="2">
                        <c:v>105.0894185755003</c:v>
                      </c:pt>
                      <c:pt idx="3">
                        <c:v>89.682475254536286</c:v>
                      </c:pt>
                      <c:pt idx="4">
                        <c:v>71.678640837589086</c:v>
                      </c:pt>
                      <c:pt idx="5">
                        <c:v>63.941194103115542</c:v>
                      </c:pt>
                      <c:pt idx="6">
                        <c:v>56.009136756005198</c:v>
                      </c:pt>
                      <c:pt idx="7">
                        <c:v>50.050977878864202</c:v>
                      </c:pt>
                      <c:pt idx="8">
                        <c:v>42.660919754817428</c:v>
                      </c:pt>
                      <c:pt idx="9">
                        <c:v>35.661729379728563</c:v>
                      </c:pt>
                      <c:pt idx="10">
                        <c:v>32.554816328511372</c:v>
                      </c:pt>
                      <c:pt idx="11">
                        <c:v>27.635927528793509</c:v>
                      </c:pt>
                      <c:pt idx="12">
                        <c:v>23.45774634164848</c:v>
                      </c:pt>
                      <c:pt idx="13">
                        <c:v>19.354397980195259</c:v>
                      </c:pt>
                      <c:pt idx="14">
                        <c:v>16.505047686832111</c:v>
                      </c:pt>
                      <c:pt idx="15">
                        <c:v>14.50877370182231</c:v>
                      </c:pt>
                      <c:pt idx="16">
                        <c:v>12.91241454152664</c:v>
                      </c:pt>
                      <c:pt idx="17">
                        <c:v>10.110660521514459</c:v>
                      </c:pt>
                      <c:pt idx="18">
                        <c:v>9.2296818282551243</c:v>
                      </c:pt>
                      <c:pt idx="19">
                        <c:v>7.9799508026033834</c:v>
                      </c:pt>
                      <c:pt idx="20">
                        <c:v>6.2254889583270101</c:v>
                      </c:pt>
                      <c:pt idx="21">
                        <c:v>4.7398597029714287</c:v>
                      </c:pt>
                      <c:pt idx="22">
                        <c:v>4.0812608618243713</c:v>
                      </c:pt>
                      <c:pt idx="23">
                        <c:v>3.1879411519437708</c:v>
                      </c:pt>
                      <c:pt idx="24">
                        <c:v>3.058710592696277</c:v>
                      </c:pt>
                      <c:pt idx="25">
                        <c:v>2.716280246645725</c:v>
                      </c:pt>
                      <c:pt idx="26">
                        <c:v>2.409834456603138</c:v>
                      </c:pt>
                      <c:pt idx="27">
                        <c:v>2.1466539596512728</c:v>
                      </c:pt>
                      <c:pt idx="28">
                        <c:v>1.751307930468224</c:v>
                      </c:pt>
                      <c:pt idx="29">
                        <c:v>1.4410411792729609</c:v>
                      </c:pt>
                      <c:pt idx="30">
                        <c:v>1.339950899540548</c:v>
                      </c:pt>
                      <c:pt idx="31">
                        <c:v>1.2090580007848131</c:v>
                      </c:pt>
                      <c:pt idx="32">
                        <c:v>1.0967191361610811</c:v>
                      </c:pt>
                      <c:pt idx="33">
                        <c:v>1.015155453935592</c:v>
                      </c:pt>
                      <c:pt idx="34">
                        <c:v>0.87251414124242288</c:v>
                      </c:pt>
                      <c:pt idx="35">
                        <c:v>0.74574441314872097</c:v>
                      </c:pt>
                      <c:pt idx="36">
                        <c:v>0.73591840094987127</c:v>
                      </c:pt>
                      <c:pt idx="37">
                        <c:v>0.70736572241282447</c:v>
                      </c:pt>
                      <c:pt idx="38">
                        <c:v>0.62431307318022744</c:v>
                      </c:pt>
                      <c:pt idx="39">
                        <c:v>0.60532719073795649</c:v>
                      </c:pt>
                      <c:pt idx="40">
                        <c:v>0.51881606086157495</c:v>
                      </c:pt>
                      <c:pt idx="41">
                        <c:v>0.48042731292456831</c:v>
                      </c:pt>
                      <c:pt idx="42">
                        <c:v>0.44384479514511599</c:v>
                      </c:pt>
                      <c:pt idx="43">
                        <c:v>0.40851282337028461</c:v>
                      </c:pt>
                      <c:pt idx="44">
                        <c:v>0.37933804900463253</c:v>
                      </c:pt>
                      <c:pt idx="45">
                        <c:v>0.33699642002927899</c:v>
                      </c:pt>
                      <c:pt idx="46">
                        <c:v>0.29027740184588458</c:v>
                      </c:pt>
                      <c:pt idx="47">
                        <c:v>0.28163330573166762</c:v>
                      </c:pt>
                      <c:pt idx="48">
                        <c:v>0.26271532462135661</c:v>
                      </c:pt>
                      <c:pt idx="49">
                        <c:v>0.24382802001505829</c:v>
                      </c:pt>
                      <c:pt idx="50">
                        <c:v>0.23939479594216359</c:v>
                      </c:pt>
                      <c:pt idx="51">
                        <c:v>0.22238219656461961</c:v>
                      </c:pt>
                      <c:pt idx="52">
                        <c:v>0.20604202695741999</c:v>
                      </c:pt>
                      <c:pt idx="53">
                        <c:v>0.1978255807725593</c:v>
                      </c:pt>
                      <c:pt idx="54">
                        <c:v>0.19128411304586729</c:v>
                      </c:pt>
                      <c:pt idx="55">
                        <c:v>0.1752297144061829</c:v>
                      </c:pt>
                      <c:pt idx="56">
                        <c:v>0.161193675675077</c:v>
                      </c:pt>
                      <c:pt idx="57">
                        <c:v>0.13985945727172691</c:v>
                      </c:pt>
                      <c:pt idx="58">
                        <c:v>0.13193381806354679</c:v>
                      </c:pt>
                      <c:pt idx="59">
                        <c:v>0.1284899265599907</c:v>
                      </c:pt>
                      <c:pt idx="60">
                        <c:v>0.1237748772045773</c:v>
                      </c:pt>
                      <c:pt idx="61">
                        <c:v>0.1206084264156719</c:v>
                      </c:pt>
                      <c:pt idx="62">
                        <c:v>0.1110583238149815</c:v>
                      </c:pt>
                      <c:pt idx="63">
                        <c:v>0.1033666134368228</c:v>
                      </c:pt>
                      <c:pt idx="64">
                        <c:v>9.9384931866644988E-2</c:v>
                      </c:pt>
                      <c:pt idx="65">
                        <c:v>9.5399719339713002E-2</c:v>
                      </c:pt>
                      <c:pt idx="66">
                        <c:v>9.2446305019169062E-2</c:v>
                      </c:pt>
                      <c:pt idx="67">
                        <c:v>8.7538606847453918E-2</c:v>
                      </c:pt>
                      <c:pt idx="68">
                        <c:v>8.1113147393751084E-2</c:v>
                      </c:pt>
                      <c:pt idx="69">
                        <c:v>7.4424851633163897E-2</c:v>
                      </c:pt>
                      <c:pt idx="70">
                        <c:v>7.0284324388390634E-2</c:v>
                      </c:pt>
                      <c:pt idx="71">
                        <c:v>5.9862166654245062E-2</c:v>
                      </c:pt>
                      <c:pt idx="72">
                        <c:v>5.8295249891936927E-2</c:v>
                      </c:pt>
                      <c:pt idx="73">
                        <c:v>5.809790948049906E-2</c:v>
                      </c:pt>
                      <c:pt idx="74">
                        <c:v>5.560954438015378E-2</c:v>
                      </c:pt>
                      <c:pt idx="75">
                        <c:v>5.5350620206055641E-2</c:v>
                      </c:pt>
                      <c:pt idx="76">
                        <c:v>5.2308401243497678E-2</c:v>
                      </c:pt>
                      <c:pt idx="77">
                        <c:v>5.054848576720871E-2</c:v>
                      </c:pt>
                      <c:pt idx="78">
                        <c:v>4.8171814242125938E-2</c:v>
                      </c:pt>
                      <c:pt idx="79">
                        <c:v>4.5733491422422758E-2</c:v>
                      </c:pt>
                      <c:pt idx="80">
                        <c:v>4.3328688198921619E-2</c:v>
                      </c:pt>
                      <c:pt idx="81">
                        <c:v>4.332474410761087E-2</c:v>
                      </c:pt>
                      <c:pt idx="82">
                        <c:v>3.9145305309869378E-2</c:v>
                      </c:pt>
                      <c:pt idx="83">
                        <c:v>3.9132139611380061E-2</c:v>
                      </c:pt>
                      <c:pt idx="84">
                        <c:v>3.8074266252725697E-2</c:v>
                      </c:pt>
                      <c:pt idx="85">
                        <c:v>3.0541161201145989E-2</c:v>
                      </c:pt>
                      <c:pt idx="86">
                        <c:v>3.0541161201145989E-2</c:v>
                      </c:pt>
                      <c:pt idx="87">
                        <c:v>2.8818910678965349E-2</c:v>
                      </c:pt>
                      <c:pt idx="88">
                        <c:v>2.859499560747867E-2</c:v>
                      </c:pt>
                      <c:pt idx="89">
                        <c:v>2.789480118560048E-2</c:v>
                      </c:pt>
                      <c:pt idx="90">
                        <c:v>2.532340245692756E-2</c:v>
                      </c:pt>
                      <c:pt idx="91">
                        <c:v>2.4530445127073339E-2</c:v>
                      </c:pt>
                      <c:pt idx="92">
                        <c:v>2.437029921311341E-2</c:v>
                      </c:pt>
                      <c:pt idx="93">
                        <c:v>2.334938700080811E-2</c:v>
                      </c:pt>
                      <c:pt idx="94">
                        <c:v>2.1200456840859781E-2</c:v>
                      </c:pt>
                      <c:pt idx="95">
                        <c:v>2.0015232454415229E-2</c:v>
                      </c:pt>
                      <c:pt idx="96">
                        <c:v>2.0015054177483099E-2</c:v>
                      </c:pt>
                      <c:pt idx="97">
                        <c:v>1.9329775971771879E-2</c:v>
                      </c:pt>
                      <c:pt idx="98">
                        <c:v>1.932927308401227E-2</c:v>
                      </c:pt>
                      <c:pt idx="99">
                        <c:v>1.9329064486258131E-2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1-CB9B-4F5C-B759-6754AA7F5BBE}"/>
                  </c:ext>
                </c:extLst>
              </c15:ser>
            </c15:filteredLineSeries>
          </c:ext>
        </c:extLst>
      </c:lineChart>
      <c:catAx>
        <c:axId val="19189004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7240288"/>
        <c:crosses val="autoZero"/>
        <c:auto val="1"/>
        <c:lblAlgn val="ctr"/>
        <c:lblOffset val="100"/>
        <c:noMultiLvlLbl val="0"/>
      </c:catAx>
      <c:valAx>
        <c:axId val="1917240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E+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89004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1078DB584BDC442BA84F5279763AD69B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310504F93E9E4830B0A6E16C4C7F6EF6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scadia Mono">
    <w:altName w:val="Calibri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7306E"/>
    <w:rsid w:val="004B2C9E"/>
    <w:rsid w:val="004C2E9D"/>
    <w:rsid w:val="004C6668"/>
    <w:rsid w:val="004E34E8"/>
    <w:rsid w:val="004E70A9"/>
    <w:rsid w:val="00513411"/>
    <w:rsid w:val="00533008"/>
    <w:rsid w:val="00576FCB"/>
    <w:rsid w:val="00594210"/>
    <w:rsid w:val="00595DCB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72B75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57B3B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B7E8C"/>
    <w:rsid w:val="00F15A6D"/>
    <w:rsid w:val="00F24CCE"/>
    <w:rsid w:val="00F34454"/>
    <w:rsid w:val="00F351F6"/>
    <w:rsid w:val="00F46566"/>
    <w:rsid w:val="00F52245"/>
    <w:rsid w:val="00F6442A"/>
    <w:rsid w:val="00F8270E"/>
    <w:rsid w:val="00F959B9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7B3B"/>
    <w:rPr>
      <w:color w:val="808080"/>
    </w:rPr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75</Words>
  <Characters>6700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3-11-06T04:44:00Z</dcterms:created>
  <dcterms:modified xsi:type="dcterms:W3CDTF">2023-11-06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